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47249" w:rsidRPr="00347249" w:rsidRDefault="00347249" w:rsidP="00347249">
      <w:pPr>
        <w:jc w:val="center"/>
        <w:rPr>
          <w:sz w:val="2"/>
        </w:rPr>
      </w:pPr>
    </w:p>
    <w:tbl>
      <w:tblPr>
        <w:tblW w:w="10980" w:type="dxa"/>
        <w:tblInd w:w="-252" w:type="dxa"/>
        <w:tblLayout w:type="fixed"/>
        <w:tblLook w:val="04A0" w:firstRow="1" w:lastRow="0" w:firstColumn="1" w:lastColumn="0" w:noHBand="0" w:noVBand="1"/>
      </w:tblPr>
      <w:tblGrid>
        <w:gridCol w:w="5040"/>
        <w:gridCol w:w="5940"/>
      </w:tblGrid>
      <w:tr w:rsidR="00347249" w:rsidRPr="00A91B8A" w:rsidTr="00BE4F0E">
        <w:tc>
          <w:tcPr>
            <w:tcW w:w="5040" w:type="dxa"/>
            <w:hideMark/>
          </w:tcPr>
          <w:p w:rsidR="00347249" w:rsidRDefault="00347249" w:rsidP="00AA7BAC">
            <w:pPr>
              <w:spacing w:before="20"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val="vi-VN"/>
              </w:rPr>
            </w:pPr>
            <w:r>
              <w:rPr>
                <w:rStyle w:val="fontstyle01"/>
                <w:b w:val="0"/>
                <w:lang w:val="vi-VN"/>
              </w:rPr>
              <w:br w:type="page"/>
            </w:r>
            <w:r w:rsidRPr="00A91B8A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  <w:t>S</w:t>
            </w:r>
            <w:r w:rsidRPr="00A91B8A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val="vi-VN"/>
              </w:rPr>
              <w:t>Ở GIÁO DỤC VÀ ĐÀO TẠO ĐẮK LẮK</w:t>
            </w:r>
          </w:p>
          <w:p w:rsidR="00347249" w:rsidRPr="00A44265" w:rsidRDefault="004E1F2A" w:rsidP="00AA7BAC">
            <w:pPr>
              <w:spacing w:before="20"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noProof/>
                <w:color w:val="00000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 wp14:anchorId="3652D72F" wp14:editId="2316096E">
                      <wp:simplePos x="0" y="0"/>
                      <wp:positionH relativeFrom="column">
                        <wp:posOffset>988695</wp:posOffset>
                      </wp:positionH>
                      <wp:positionV relativeFrom="paragraph">
                        <wp:posOffset>236220</wp:posOffset>
                      </wp:positionV>
                      <wp:extent cx="1005840" cy="0"/>
                      <wp:effectExtent l="7620" t="7620" r="5715" b="11430"/>
                      <wp:wrapNone/>
                      <wp:docPr id="1" name="AutoShap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058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4" o:spid="_x0000_s1026" type="#_x0000_t32" style="position:absolute;margin-left:77.85pt;margin-top:18.6pt;width:79.2pt;height:0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"/>
                  </w:pict>
                </mc:Fallback>
              </mc:AlternateContent>
            </w:r>
            <w:r w:rsidR="00347249" w:rsidRPr="00A91B8A"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  <w:lang w:val="vi-VN"/>
              </w:rPr>
              <w:t>TRƯỜNG THPT CHUYÊN NGUYỄN DU</w:t>
            </w:r>
            <w:r w:rsidR="00347249" w:rsidRPr="00A91B8A"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</w:rPr>
              <w:br/>
            </w:r>
          </w:p>
        </w:tc>
        <w:tc>
          <w:tcPr>
            <w:tcW w:w="5940" w:type="dxa"/>
            <w:vAlign w:val="center"/>
            <w:hideMark/>
          </w:tcPr>
          <w:p w:rsidR="00347249" w:rsidRDefault="00347249" w:rsidP="00AA7BAC">
            <w:pPr>
              <w:spacing w:before="20"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  <w:lang w:val="vi-VN"/>
              </w:rPr>
            </w:pPr>
            <w:r w:rsidRPr="00A91B8A"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</w:rPr>
              <w:t>KỲ THI OLYMPIC</w:t>
            </w:r>
            <w:r w:rsidRPr="00A91B8A"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  <w:lang w:val="vi-VN"/>
              </w:rPr>
              <w:t xml:space="preserve"> TRUYỀN THỐNG </w:t>
            </w:r>
            <w:r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  <w:lang w:val="vi-VN"/>
              </w:rPr>
              <w:t>10/</w:t>
            </w:r>
            <w:r w:rsidRPr="00A91B8A"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  <w:lang w:val="vi-VN"/>
              </w:rPr>
              <w:t>3</w:t>
            </w:r>
          </w:p>
          <w:p w:rsidR="00C94DC9" w:rsidRPr="002B4A33" w:rsidRDefault="00347249" w:rsidP="00AA7BAC">
            <w:pPr>
              <w:spacing w:before="20"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val="vi-VN"/>
              </w:rPr>
            </w:pPr>
            <w:r w:rsidRPr="00A91B8A"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  <w:lang w:val="vi-VN"/>
              </w:rPr>
              <w:t xml:space="preserve"> LẦN THỨ VI </w:t>
            </w:r>
            <w:r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  <w:lang w:val="vi-VN"/>
              </w:rPr>
              <w:t>-</w:t>
            </w:r>
            <w:r w:rsidRPr="00A91B8A"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  <w:lang w:val="vi-VN"/>
              </w:rPr>
              <w:t xml:space="preserve"> NĂM 2023</w:t>
            </w:r>
            <w:r w:rsidRPr="00A91B8A"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</w:rPr>
              <w:br/>
            </w:r>
            <w:r w:rsidR="00C94DC9" w:rsidRPr="002B4A33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val="vi-VN"/>
              </w:rPr>
              <w:t>ĐÁP ÁN - THANG ĐIỂM</w:t>
            </w:r>
          </w:p>
          <w:p w:rsidR="00347249" w:rsidRPr="00605547" w:rsidRDefault="00C94DC9" w:rsidP="00AA7BAC">
            <w:pPr>
              <w:spacing w:before="20" w:after="0" w:line="240" w:lineRule="auto"/>
              <w:jc w:val="center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  <w:t>B</w:t>
            </w:r>
            <w:r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val="vi-VN"/>
              </w:rPr>
              <w:t>ài thi môn</w:t>
            </w:r>
            <w:r w:rsidR="00347249" w:rsidRPr="00A91B8A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  <w:t>:</w:t>
            </w:r>
            <w:r w:rsidR="00347249" w:rsidRPr="004C3E25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r w:rsidR="00605547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</w:rPr>
              <w:t>Vật lý</w:t>
            </w:r>
            <w:r w:rsidR="00347249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/>
              </w:rPr>
              <w:t xml:space="preserve"> </w:t>
            </w:r>
            <w:r w:rsidR="00347249" w:rsidRPr="00A91B8A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val="vi-VN"/>
              </w:rPr>
              <w:t xml:space="preserve">- Khối: </w:t>
            </w:r>
            <w:r w:rsidR="00605547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/>
              </w:rPr>
              <w:t>1</w:t>
            </w:r>
            <w:r w:rsidR="00605547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</w:rPr>
              <w:t>1</w:t>
            </w:r>
          </w:p>
          <w:p w:rsidR="00664571" w:rsidRPr="00BD4686" w:rsidRDefault="00C94DC9" w:rsidP="00BE4F0E">
            <w:pPr>
              <w:spacing w:before="20" w:after="0" w:line="240" w:lineRule="auto"/>
              <w:jc w:val="center"/>
              <w:rPr>
                <w:rFonts w:ascii="Times New Roman" w:eastAsia="Times New Roman" w:hAnsi="Times New Roman"/>
                <w:i/>
                <w:i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iCs/>
                <w:color w:val="000000"/>
                <w:sz w:val="24"/>
                <w:szCs w:val="24"/>
                <w:lang w:val="vi-VN"/>
              </w:rPr>
              <w:t xml:space="preserve"> </w:t>
            </w:r>
            <w:r w:rsidR="00347249">
              <w:rPr>
                <w:rFonts w:ascii="Times New Roman" w:eastAsia="Times New Roman" w:hAnsi="Times New Roman"/>
                <w:i/>
                <w:iCs/>
                <w:color w:val="000000"/>
                <w:sz w:val="24"/>
                <w:szCs w:val="24"/>
                <w:lang w:val="vi-VN"/>
              </w:rPr>
              <w:t>(</w:t>
            </w:r>
            <w:r>
              <w:rPr>
                <w:rFonts w:ascii="Times New Roman" w:eastAsia="Times New Roman" w:hAnsi="Times New Roman"/>
                <w:i/>
                <w:iCs/>
                <w:color w:val="000000"/>
                <w:sz w:val="24"/>
                <w:szCs w:val="24"/>
                <w:lang w:val="vi-VN"/>
              </w:rPr>
              <w:t>Đáp án - thang điểm</w:t>
            </w:r>
            <w:r w:rsidR="00347249">
              <w:rPr>
                <w:rFonts w:ascii="Times New Roman" w:eastAsia="Times New Roman" w:hAnsi="Times New Roman"/>
                <w:i/>
                <w:iCs/>
                <w:color w:val="000000"/>
                <w:sz w:val="24"/>
                <w:szCs w:val="24"/>
                <w:lang w:val="vi-VN"/>
              </w:rPr>
              <w:t xml:space="preserve"> </w:t>
            </w:r>
            <w:r w:rsidR="00F51818">
              <w:rPr>
                <w:rFonts w:ascii="Times New Roman" w:eastAsia="Times New Roman" w:hAnsi="Times New Roman"/>
                <w:i/>
                <w:iCs/>
                <w:color w:val="000000"/>
                <w:sz w:val="24"/>
                <w:szCs w:val="24"/>
                <w:lang w:val="vi-VN"/>
              </w:rPr>
              <w:t>gồm</w:t>
            </w:r>
            <w:r>
              <w:rPr>
                <w:rFonts w:ascii="Times New Roman" w:eastAsia="Times New Roman" w:hAnsi="Times New Roman"/>
                <w:i/>
                <w:iCs/>
                <w:color w:val="000000"/>
                <w:sz w:val="24"/>
                <w:szCs w:val="24"/>
                <w:lang w:val="vi-VN"/>
              </w:rPr>
              <w:t xml:space="preserve"> có</w:t>
            </w:r>
            <w:r w:rsidR="00BE4F0E">
              <w:rPr>
                <w:rFonts w:ascii="Times New Roman" w:eastAsia="Times New Roman" w:hAnsi="Times New Roman"/>
                <w:i/>
                <w:iCs/>
                <w:color w:val="000000"/>
                <w:sz w:val="24"/>
                <w:szCs w:val="24"/>
                <w:lang w:val="vi-VN"/>
              </w:rPr>
              <w:t xml:space="preserve"> </w:t>
            </w:r>
            <w:r w:rsidR="00BE4F0E">
              <w:rPr>
                <w:rFonts w:ascii="Times New Roman" w:eastAsia="Times New Roman" w:hAnsi="Times New Roman"/>
                <w:i/>
                <w:iCs/>
                <w:color w:val="000000"/>
                <w:sz w:val="24"/>
                <w:szCs w:val="24"/>
              </w:rPr>
              <w:t>05</w:t>
            </w:r>
            <w:r w:rsidR="00347249">
              <w:rPr>
                <w:rFonts w:ascii="Times New Roman" w:eastAsia="Times New Roman" w:hAnsi="Times New Roman"/>
                <w:i/>
                <w:iCs/>
                <w:color w:val="000000"/>
                <w:sz w:val="24"/>
                <w:szCs w:val="24"/>
                <w:lang w:val="vi-VN"/>
              </w:rPr>
              <w:t xml:space="preserve"> trang)</w:t>
            </w:r>
          </w:p>
        </w:tc>
      </w:tr>
    </w:tbl>
    <w:p w:rsidR="00905CF8" w:rsidRDefault="00905CF8" w:rsidP="00EA5464">
      <w:pPr>
        <w:spacing w:before="240" w:after="120" w:line="240" w:lineRule="auto"/>
        <w:rPr>
          <w:rFonts w:ascii="Times New Roman" w:hAnsi="Times New Roman"/>
          <w:b/>
          <w:noProof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Câu 1</w:t>
      </w:r>
      <w:r w:rsidRPr="00057EE3">
        <w:rPr>
          <w:rFonts w:ascii="Times New Roman" w:hAnsi="Times New Roman"/>
          <w:b/>
          <w:bCs/>
          <w:sz w:val="24"/>
          <w:szCs w:val="24"/>
        </w:rPr>
        <w:t>:</w:t>
      </w:r>
      <w:r w:rsidRPr="00057EE3">
        <w:rPr>
          <w:rFonts w:ascii="Times New Roman" w:hAnsi="Times New Roman"/>
          <w:noProof/>
          <w:sz w:val="24"/>
          <w:szCs w:val="24"/>
        </w:rPr>
        <w:t xml:space="preserve"> </w:t>
      </w:r>
      <w:r w:rsidRPr="00057EE3">
        <w:rPr>
          <w:rFonts w:ascii="Times New Roman" w:hAnsi="Times New Roman"/>
          <w:b/>
          <w:noProof/>
          <w:sz w:val="24"/>
          <w:szCs w:val="24"/>
        </w:rPr>
        <w:t>(3</w:t>
      </w:r>
      <w:r>
        <w:rPr>
          <w:rFonts w:ascii="Times New Roman" w:hAnsi="Times New Roman"/>
          <w:b/>
          <w:noProof/>
          <w:sz w:val="24"/>
          <w:szCs w:val="24"/>
        </w:rPr>
        <w:t>,0</w:t>
      </w:r>
      <w:r w:rsidRPr="00057EE3">
        <w:rPr>
          <w:rFonts w:ascii="Times New Roman" w:hAnsi="Times New Roman"/>
          <w:b/>
          <w:noProof/>
          <w:sz w:val="24"/>
          <w:szCs w:val="24"/>
        </w:rPr>
        <w:t xml:space="preserve"> điểm)</w:t>
      </w:r>
    </w:p>
    <w:tbl>
      <w:tblPr>
        <w:tblStyle w:val="TableGrid"/>
        <w:tblW w:w="10800" w:type="dxa"/>
        <w:tblInd w:w="-162" w:type="dxa"/>
        <w:tblLook w:val="04A0" w:firstRow="1" w:lastRow="0" w:firstColumn="1" w:lastColumn="0" w:noHBand="0" w:noVBand="1"/>
      </w:tblPr>
      <w:tblGrid>
        <w:gridCol w:w="900"/>
        <w:gridCol w:w="8910"/>
        <w:gridCol w:w="990"/>
      </w:tblGrid>
      <w:tr w:rsidR="00905CF8" w:rsidTr="00CC7F6E">
        <w:trPr>
          <w:trHeight w:val="288"/>
        </w:trPr>
        <w:tc>
          <w:tcPr>
            <w:tcW w:w="900" w:type="dxa"/>
          </w:tcPr>
          <w:p w:rsidR="00905CF8" w:rsidRPr="003133E0" w:rsidRDefault="00905CF8" w:rsidP="00905CF8">
            <w:pPr>
              <w:tabs>
                <w:tab w:val="left" w:pos="0"/>
              </w:tabs>
              <w:spacing w:line="360" w:lineRule="auto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8910" w:type="dxa"/>
          </w:tcPr>
          <w:p w:rsidR="00905CF8" w:rsidRPr="003133E0" w:rsidRDefault="00DF13BD" w:rsidP="00905CF8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  <w:r w:rsidRPr="003133E0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>Nội dung</w:t>
            </w:r>
          </w:p>
        </w:tc>
        <w:tc>
          <w:tcPr>
            <w:tcW w:w="990" w:type="dxa"/>
          </w:tcPr>
          <w:p w:rsidR="00905CF8" w:rsidRPr="003133E0" w:rsidRDefault="00905CF8" w:rsidP="00CC7F6E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>Đ</w:t>
            </w:r>
            <w:r w:rsidRPr="003133E0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>iểm</w:t>
            </w:r>
          </w:p>
        </w:tc>
      </w:tr>
      <w:tr w:rsidR="00905CF8" w:rsidTr="00CC7F6E">
        <w:tc>
          <w:tcPr>
            <w:tcW w:w="900" w:type="dxa"/>
            <w:vMerge w:val="restart"/>
            <w:vAlign w:val="center"/>
          </w:tcPr>
          <w:p w:rsidR="00905CF8" w:rsidRPr="003133E0" w:rsidRDefault="00905CF8" w:rsidP="00905CF8">
            <w:pPr>
              <w:tabs>
                <w:tab w:val="left" w:pos="0"/>
              </w:tabs>
              <w:spacing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  <w:r>
              <w:rPr>
                <w:rFonts w:ascii="Times New Roman" w:eastAsia="MS Mincho" w:hAnsi="Times New Roman"/>
                <w:b/>
                <w:sz w:val="24"/>
                <w:szCs w:val="24"/>
              </w:rPr>
              <w:t>Câu a</w:t>
            </w:r>
          </w:p>
        </w:tc>
        <w:tc>
          <w:tcPr>
            <w:tcW w:w="8910" w:type="dxa"/>
          </w:tcPr>
          <w:p w:rsidR="00905CF8" w:rsidRDefault="00905CF8" w:rsidP="00905CF8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C10083">
              <w:rPr>
                <w:rFonts w:ascii="Times New Roman" w:hAnsi="Times New Roman"/>
                <w:sz w:val="24"/>
                <w:szCs w:val="24"/>
                <w:lang w:val="nl-NL"/>
              </w:rPr>
              <w:t>Chọn mốc thế năng tại chân dố</w:t>
            </w:r>
            <w:r w:rsidR="005E5695">
              <w:rPr>
                <w:rFonts w:ascii="Times New Roman" w:hAnsi="Times New Roman"/>
                <w:sz w:val="24"/>
                <w:szCs w:val="24"/>
                <w:lang w:val="nl-NL"/>
              </w:rPr>
              <w:t>c, c</w:t>
            </w:r>
            <w:r w:rsidRPr="00C10083">
              <w:rPr>
                <w:rFonts w:ascii="Times New Roman" w:hAnsi="Times New Roman"/>
                <w:sz w:val="24"/>
                <w:szCs w:val="24"/>
                <w:lang w:val="nl-NL"/>
              </w:rPr>
              <w:t>hiều dương là chiều chuyển động</w:t>
            </w:r>
          </w:p>
        </w:tc>
        <w:tc>
          <w:tcPr>
            <w:tcW w:w="990" w:type="dxa"/>
          </w:tcPr>
          <w:p w:rsidR="00905CF8" w:rsidRPr="00905CF8" w:rsidRDefault="00905CF8" w:rsidP="00CC7F6E">
            <w:pPr>
              <w:spacing w:after="0" w:line="240" w:lineRule="auto"/>
              <w:jc w:val="center"/>
              <w:rPr>
                <w:rFonts w:ascii="Times New Roman" w:eastAsia="MS Mincho" w:hAnsi="Times New Roman"/>
                <w:b/>
                <w:sz w:val="24"/>
                <w:szCs w:val="24"/>
              </w:rPr>
            </w:pPr>
            <w:r w:rsidRPr="00C10083">
              <w:rPr>
                <w:rFonts w:ascii="Times New Roman" w:eastAsia="MS Mincho" w:hAnsi="Times New Roman"/>
                <w:b/>
                <w:sz w:val="24"/>
                <w:szCs w:val="24"/>
              </w:rPr>
              <w:t>0,25</w:t>
            </w:r>
          </w:p>
        </w:tc>
      </w:tr>
      <w:tr w:rsidR="00905CF8" w:rsidTr="00CC7F6E">
        <w:tc>
          <w:tcPr>
            <w:tcW w:w="900" w:type="dxa"/>
            <w:vMerge/>
          </w:tcPr>
          <w:p w:rsidR="00905CF8" w:rsidRDefault="00905CF8" w:rsidP="00905CF8">
            <w:pPr>
              <w:tabs>
                <w:tab w:val="left" w:pos="0"/>
              </w:tabs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8910" w:type="dxa"/>
          </w:tcPr>
          <w:p w:rsidR="00905CF8" w:rsidRDefault="00905CF8" w:rsidP="00905CF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C10083">
              <w:rPr>
                <w:rFonts w:ascii="Times New Roman" w:hAnsi="Times New Roman"/>
                <w:sz w:val="24"/>
                <w:szCs w:val="24"/>
                <w:lang w:val="nl-NL"/>
              </w:rPr>
              <w:t>Áp dụng định luật bảo toàn cơ năng: W</w:t>
            </w:r>
            <w:r w:rsidRPr="00C10083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A</w:t>
            </w:r>
            <w:r w:rsidRPr="00C10083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=W</w:t>
            </w:r>
            <w:r w:rsidRPr="00C10083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B</w:t>
            </w:r>
            <w:r w:rsidRPr="00C10083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</w:t>
            </w:r>
            <w:r w:rsidRPr="00C10083">
              <w:rPr>
                <w:rFonts w:ascii="Times New Roman" w:hAnsi="Times New Roman"/>
                <w:noProof/>
                <w:sz w:val="24"/>
                <w:szCs w:val="24"/>
              </w:rPr>
              <w:sym w:font="Wingdings" w:char="F0F3"/>
            </w:r>
            <w:r w:rsidRPr="00C10083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mgh =</w:t>
            </w:r>
            <w:r w:rsidRPr="00C10083">
              <w:rPr>
                <w:rFonts w:ascii="Times New Roman" w:hAnsi="Times New Roman"/>
                <w:position w:val="-24"/>
                <w:sz w:val="24"/>
                <w:szCs w:val="24"/>
                <w:lang w:val="nl-NL"/>
              </w:rPr>
              <w:object w:dxaOrig="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8pt;height:30.65pt" o:ole="" fillcolor="window">
                  <v:imagedata r:id="rId8" o:title=""/>
                </v:shape>
                <o:OLEObject Type="Embed" ProgID="Equation.DSMT4" ShapeID="_x0000_i1025" DrawAspect="Content" ObjectID="_1739399406" r:id="rId9"/>
              </w:object>
            </w:r>
            <w:r w:rsidRPr="00C10083">
              <w:rPr>
                <w:rFonts w:ascii="Times New Roman" w:hAnsi="Times New Roman"/>
                <w:position w:val="-12"/>
                <w:sz w:val="24"/>
                <w:szCs w:val="24"/>
                <w:lang w:val="nl-NL"/>
              </w:rPr>
              <w:object w:dxaOrig="300" w:dyaOrig="360">
                <v:shape id="_x0000_i1026" type="#_x0000_t75" style="width:15.6pt;height:18.25pt" o:ole="">
                  <v:imagedata r:id="rId10" o:title=""/>
                </v:shape>
                <o:OLEObject Type="Embed" ProgID="Equation.DSMT4" ShapeID="_x0000_i1026" DrawAspect="Content" ObjectID="_1739399407" r:id="rId11"/>
              </w:object>
            </w:r>
            <w:r w:rsidRPr="00C10083">
              <w:rPr>
                <w:rFonts w:ascii="Times New Roman" w:hAnsi="Times New Roman"/>
                <w:sz w:val="24"/>
                <w:szCs w:val="24"/>
                <w:lang w:val="nl-NL"/>
              </w:rPr>
              <w:t>v</w:t>
            </w:r>
            <w:r w:rsidRPr="00C10083">
              <w:rPr>
                <w:rFonts w:ascii="Times New Roman" w:hAnsi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C10083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B</w:t>
            </w:r>
            <w:r w:rsidRPr="00C10083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</w:t>
            </w:r>
          </w:p>
        </w:tc>
        <w:tc>
          <w:tcPr>
            <w:tcW w:w="990" w:type="dxa"/>
          </w:tcPr>
          <w:p w:rsidR="00905CF8" w:rsidRPr="00905CF8" w:rsidRDefault="00905CF8" w:rsidP="00CC7F6E">
            <w:pPr>
              <w:spacing w:after="0" w:line="240" w:lineRule="auto"/>
              <w:jc w:val="center"/>
              <w:rPr>
                <w:rFonts w:ascii="Times New Roman" w:eastAsia="MS Mincho" w:hAnsi="Times New Roman"/>
                <w:b/>
                <w:sz w:val="24"/>
                <w:szCs w:val="24"/>
              </w:rPr>
            </w:pPr>
            <w:r w:rsidRPr="00C10083">
              <w:rPr>
                <w:rFonts w:ascii="Times New Roman" w:eastAsia="MS Mincho" w:hAnsi="Times New Roman"/>
                <w:b/>
                <w:sz w:val="24"/>
                <w:szCs w:val="24"/>
              </w:rPr>
              <w:t>0,25</w:t>
            </w:r>
          </w:p>
        </w:tc>
      </w:tr>
      <w:tr w:rsidR="00905CF8" w:rsidTr="00CC7F6E">
        <w:tc>
          <w:tcPr>
            <w:tcW w:w="900" w:type="dxa"/>
            <w:vMerge/>
          </w:tcPr>
          <w:p w:rsidR="00905CF8" w:rsidRDefault="00905CF8" w:rsidP="00905CF8">
            <w:pPr>
              <w:tabs>
                <w:tab w:val="left" w:pos="0"/>
              </w:tabs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8910" w:type="dxa"/>
          </w:tcPr>
          <w:p w:rsidR="00905CF8" w:rsidRDefault="00905CF8" w:rsidP="00905CF8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C10083">
              <w:rPr>
                <w:rFonts w:ascii="Times New Roman" w:hAnsi="Times New Roman"/>
                <w:noProof/>
                <w:sz w:val="24"/>
                <w:szCs w:val="24"/>
              </w:rPr>
              <w:sym w:font="Wingdings" w:char="F0F3"/>
            </w:r>
            <w:r w:rsidRPr="00C10083">
              <w:rPr>
                <w:rFonts w:ascii="Times New Roman" w:hAnsi="Times New Roman"/>
                <w:sz w:val="24"/>
                <w:szCs w:val="24"/>
                <w:lang w:val="nl-NL"/>
              </w:rPr>
              <w:t>v</w:t>
            </w:r>
            <w:r w:rsidRPr="00C10083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B</w:t>
            </w:r>
            <w:r w:rsidRPr="00C10083">
              <w:rPr>
                <w:rFonts w:ascii="Times New Roman" w:hAnsi="Times New Roman"/>
                <w:sz w:val="24"/>
                <w:szCs w:val="24"/>
                <w:lang w:val="nl-NL"/>
              </w:rPr>
              <w:t>=</w:t>
            </w:r>
            <w:r w:rsidRPr="00C10083">
              <w:rPr>
                <w:rFonts w:ascii="Times New Roman" w:hAnsi="Times New Roman"/>
                <w:position w:val="-12"/>
                <w:sz w:val="24"/>
                <w:szCs w:val="24"/>
                <w:lang w:val="nl-NL"/>
              </w:rPr>
              <w:object w:dxaOrig="1440" w:dyaOrig="400">
                <v:shape id="_x0000_i1027" type="#_x0000_t75" style="width:1in;height:20.4pt" o:ole="" fillcolor="window">
                  <v:imagedata r:id="rId12" o:title=""/>
                </v:shape>
                <o:OLEObject Type="Embed" ProgID="Equation.DSMT4" ShapeID="_x0000_i1027" DrawAspect="Content" ObjectID="_1739399408" r:id="rId13"/>
              </w:object>
            </w:r>
            <w:r w:rsidRPr="00C10083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</w:t>
            </w:r>
          </w:p>
        </w:tc>
        <w:tc>
          <w:tcPr>
            <w:tcW w:w="990" w:type="dxa"/>
          </w:tcPr>
          <w:p w:rsidR="00905CF8" w:rsidRPr="00905CF8" w:rsidRDefault="00905CF8" w:rsidP="00CC7F6E">
            <w:pPr>
              <w:spacing w:after="0" w:line="240" w:lineRule="auto"/>
              <w:jc w:val="center"/>
              <w:rPr>
                <w:rFonts w:ascii="Times New Roman" w:eastAsia="MS Mincho" w:hAnsi="Times New Roman"/>
                <w:b/>
                <w:sz w:val="24"/>
                <w:szCs w:val="24"/>
              </w:rPr>
            </w:pPr>
            <w:r w:rsidRPr="00C10083">
              <w:rPr>
                <w:rFonts w:ascii="Times New Roman" w:eastAsia="MS Mincho" w:hAnsi="Times New Roman"/>
                <w:b/>
                <w:sz w:val="24"/>
                <w:szCs w:val="24"/>
              </w:rPr>
              <w:t>0,25</w:t>
            </w:r>
          </w:p>
        </w:tc>
      </w:tr>
      <w:tr w:rsidR="00905CF8" w:rsidTr="00CC7F6E">
        <w:tc>
          <w:tcPr>
            <w:tcW w:w="900" w:type="dxa"/>
            <w:vMerge w:val="restart"/>
            <w:vAlign w:val="center"/>
          </w:tcPr>
          <w:p w:rsidR="00905CF8" w:rsidRPr="007E5975" w:rsidRDefault="00905CF8" w:rsidP="00905CF8">
            <w:pPr>
              <w:tabs>
                <w:tab w:val="left" w:pos="0"/>
              </w:tabs>
              <w:spacing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  <w:r>
              <w:rPr>
                <w:rFonts w:ascii="Times New Roman" w:eastAsia="MS Mincho" w:hAnsi="Times New Roman"/>
                <w:b/>
                <w:sz w:val="24"/>
                <w:szCs w:val="24"/>
              </w:rPr>
              <w:t>Câu b</w:t>
            </w:r>
          </w:p>
        </w:tc>
        <w:tc>
          <w:tcPr>
            <w:tcW w:w="8910" w:type="dxa"/>
          </w:tcPr>
          <w:p w:rsidR="00905CF8" w:rsidRDefault="00905CF8" w:rsidP="00E27FE6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C10083">
              <w:rPr>
                <w:rFonts w:ascii="Times New Roman" w:hAnsi="Times New Roman"/>
                <w:sz w:val="24"/>
                <w:szCs w:val="24"/>
                <w:lang w:val="nl-NL"/>
              </w:rPr>
              <w:t>Áp dụng định lý động năng:   W</w:t>
            </w:r>
            <w:r w:rsidRPr="00C10083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 xml:space="preserve">đC </w:t>
            </w:r>
            <w:r w:rsidRPr="00C10083">
              <w:rPr>
                <w:rFonts w:ascii="Times New Roman" w:hAnsi="Times New Roman"/>
                <w:sz w:val="24"/>
                <w:szCs w:val="24"/>
                <w:lang w:val="nl-NL"/>
              </w:rPr>
              <w:t>– W</w:t>
            </w:r>
            <w:r w:rsidRPr="00C10083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 xml:space="preserve">đB </w:t>
            </w:r>
            <w:r w:rsidRPr="00C10083">
              <w:rPr>
                <w:rFonts w:ascii="Times New Roman" w:hAnsi="Times New Roman"/>
                <w:sz w:val="24"/>
                <w:szCs w:val="24"/>
                <w:lang w:val="nl-NL"/>
              </w:rPr>
              <w:t>= A</w:t>
            </w:r>
            <w:r w:rsidRPr="00C10083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 xml:space="preserve">ms </w:t>
            </w:r>
            <w:r w:rsidRPr="00C10083">
              <w:rPr>
                <w:rFonts w:ascii="Times New Roman" w:hAnsi="Times New Roman"/>
                <w:sz w:val="24"/>
                <w:szCs w:val="24"/>
                <w:lang w:val="nl-NL"/>
              </w:rPr>
              <w:t>&lt;=&gt;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nl-NL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lang w:val="nl-NL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nl-NL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nl-NL"/>
                    </w:rPr>
                    <m:t>1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nl-NL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nl-NL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nl-NL"/>
                    </w:rPr>
                    <m:t>C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  <w:lang w:val="nl-NL"/>
                    </w:rPr>
                    <m:t>2</m:t>
                  </m:r>
                </m:sup>
              </m:sSubSup>
            </m:oMath>
            <w:r w:rsidRPr="00C10083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nl-NL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lang w:val="nl-NL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nl-NL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nl-NL"/>
                    </w:rPr>
                    <m:t>1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nl-NL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nl-NL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nl-NL"/>
                    </w:rPr>
                    <m:t>B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  <w:lang w:val="nl-NL"/>
                    </w:rPr>
                    <m:t>2</m:t>
                  </m:r>
                </m:sup>
              </m:sSubSup>
            </m:oMath>
            <w:r w:rsidRPr="00C10083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= - F</w:t>
            </w:r>
            <w:r w:rsidRPr="00C10083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ms</w:t>
            </w:r>
            <w:r w:rsidRPr="00C10083">
              <w:rPr>
                <w:rFonts w:ascii="Times New Roman" w:hAnsi="Times New Roman"/>
                <w:sz w:val="24"/>
                <w:szCs w:val="24"/>
                <w:lang w:val="nl-NL"/>
              </w:rPr>
              <w:t>. BC</w:t>
            </w:r>
          </w:p>
        </w:tc>
        <w:tc>
          <w:tcPr>
            <w:tcW w:w="990" w:type="dxa"/>
          </w:tcPr>
          <w:p w:rsidR="00905CF8" w:rsidRDefault="00905CF8" w:rsidP="00CC7F6E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MS Mincho" w:hAnsi="Times New Roman"/>
                <w:b/>
                <w:sz w:val="24"/>
                <w:szCs w:val="24"/>
              </w:rPr>
            </w:pPr>
          </w:p>
          <w:p w:rsidR="00905CF8" w:rsidRDefault="00905CF8" w:rsidP="00CC7F6E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C10083">
              <w:rPr>
                <w:rFonts w:ascii="Times New Roman" w:eastAsia="MS Mincho" w:hAnsi="Times New Roman"/>
                <w:b/>
                <w:sz w:val="24"/>
                <w:szCs w:val="24"/>
              </w:rPr>
              <w:t>0,25</w:t>
            </w:r>
          </w:p>
        </w:tc>
      </w:tr>
      <w:tr w:rsidR="00905CF8" w:rsidTr="00CC7F6E">
        <w:tc>
          <w:tcPr>
            <w:tcW w:w="900" w:type="dxa"/>
            <w:vMerge/>
          </w:tcPr>
          <w:p w:rsidR="00905CF8" w:rsidRDefault="00905CF8" w:rsidP="00905CF8">
            <w:pPr>
              <w:tabs>
                <w:tab w:val="left" w:pos="0"/>
              </w:tabs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8910" w:type="dxa"/>
          </w:tcPr>
          <w:p w:rsidR="00905CF8" w:rsidRDefault="00905CF8" w:rsidP="00E27FE6">
            <w:pPr>
              <w:tabs>
                <w:tab w:val="left" w:pos="156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C10083">
              <w:rPr>
                <w:rFonts w:ascii="Times New Roman" w:hAnsi="Times New Roman"/>
                <w:position w:val="-24"/>
                <w:sz w:val="24"/>
                <w:szCs w:val="24"/>
                <w:lang w:val="nl-NL"/>
              </w:rPr>
              <w:object w:dxaOrig="2720" w:dyaOrig="620">
                <v:shape id="_x0000_i1028" type="#_x0000_t75" style="width:135.95pt;height:31.7pt" o:ole="" fillcolor="window">
                  <v:imagedata r:id="rId14" o:title=""/>
                </v:shape>
                <o:OLEObject Type="Embed" ProgID="Equation.DSMT4" ShapeID="_x0000_i1028" DrawAspect="Content" ObjectID="_1739399409" r:id="rId15"/>
              </w:object>
            </w:r>
            <w:r w:rsidRPr="00C10083">
              <w:rPr>
                <w:rFonts w:ascii="Times New Roman" w:hAnsi="Times New Roman"/>
                <w:position w:val="-12"/>
                <w:sz w:val="24"/>
                <w:szCs w:val="24"/>
                <w:lang w:val="nl-NL"/>
              </w:rPr>
              <w:object w:dxaOrig="2200" w:dyaOrig="380">
                <v:shape id="_x0000_i1029" type="#_x0000_t75" style="width:110.15pt;height:19.35pt" o:ole="" fillcolor="window">
                  <v:imagedata r:id="rId16" o:title=""/>
                </v:shape>
                <o:OLEObject Type="Embed" ProgID="Equation.DSMT4" ShapeID="_x0000_i1029" DrawAspect="Content" ObjectID="_1739399410" r:id="rId17"/>
              </w:object>
            </w:r>
          </w:p>
        </w:tc>
        <w:tc>
          <w:tcPr>
            <w:tcW w:w="990" w:type="dxa"/>
          </w:tcPr>
          <w:p w:rsidR="00905CF8" w:rsidRPr="00C10083" w:rsidRDefault="00905CF8" w:rsidP="00CC7F6E">
            <w:pPr>
              <w:spacing w:after="0" w:line="240" w:lineRule="auto"/>
              <w:jc w:val="center"/>
              <w:rPr>
                <w:rFonts w:ascii="Times New Roman" w:eastAsia="MS Mincho" w:hAnsi="Times New Roman"/>
                <w:b/>
                <w:sz w:val="24"/>
                <w:szCs w:val="24"/>
              </w:rPr>
            </w:pPr>
          </w:p>
          <w:p w:rsidR="00905CF8" w:rsidRDefault="00905CF8" w:rsidP="00CC7F6E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C10083">
              <w:rPr>
                <w:rFonts w:ascii="Times New Roman" w:eastAsia="MS Mincho" w:hAnsi="Times New Roman"/>
                <w:b/>
                <w:sz w:val="24"/>
                <w:szCs w:val="24"/>
              </w:rPr>
              <w:t>0,25</w:t>
            </w:r>
          </w:p>
        </w:tc>
      </w:tr>
      <w:tr w:rsidR="00905CF8" w:rsidTr="00CC7F6E">
        <w:tc>
          <w:tcPr>
            <w:tcW w:w="900" w:type="dxa"/>
            <w:vMerge/>
          </w:tcPr>
          <w:p w:rsidR="00905CF8" w:rsidRDefault="00905CF8" w:rsidP="00905CF8">
            <w:pPr>
              <w:tabs>
                <w:tab w:val="left" w:pos="0"/>
              </w:tabs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8910" w:type="dxa"/>
          </w:tcPr>
          <w:p w:rsidR="00905CF8" w:rsidRDefault="00905CF8" w:rsidP="00905CF8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C10083">
              <w:rPr>
                <w:rFonts w:ascii="Times New Roman" w:hAnsi="Times New Roman"/>
                <w:position w:val="-12"/>
                <w:sz w:val="24"/>
                <w:szCs w:val="24"/>
                <w:lang w:val="nl-NL"/>
              </w:rPr>
              <w:object w:dxaOrig="3680" w:dyaOrig="400">
                <v:shape id="_x0000_i1030" type="#_x0000_t75" style="width:183.75pt;height:20.4pt" o:ole="" fillcolor="window">
                  <v:imagedata r:id="rId18" o:title=""/>
                </v:shape>
                <o:OLEObject Type="Embed" ProgID="Equation.DSMT4" ShapeID="_x0000_i1030" DrawAspect="Content" ObjectID="_1739399411" r:id="rId19"/>
              </w:object>
            </w:r>
          </w:p>
        </w:tc>
        <w:tc>
          <w:tcPr>
            <w:tcW w:w="990" w:type="dxa"/>
          </w:tcPr>
          <w:p w:rsidR="00905CF8" w:rsidRDefault="00905CF8" w:rsidP="00CC7F6E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C10083">
              <w:rPr>
                <w:rFonts w:ascii="Times New Roman" w:eastAsia="MS Mincho" w:hAnsi="Times New Roman"/>
                <w:b/>
                <w:sz w:val="24"/>
                <w:szCs w:val="24"/>
              </w:rPr>
              <w:t>0,25</w:t>
            </w:r>
          </w:p>
        </w:tc>
      </w:tr>
      <w:tr w:rsidR="00905CF8" w:rsidTr="00CC7F6E">
        <w:tc>
          <w:tcPr>
            <w:tcW w:w="900" w:type="dxa"/>
            <w:vMerge w:val="restart"/>
            <w:vAlign w:val="center"/>
          </w:tcPr>
          <w:p w:rsidR="00905CF8" w:rsidRPr="007E5975" w:rsidRDefault="00905CF8" w:rsidP="00905CF8">
            <w:pPr>
              <w:tabs>
                <w:tab w:val="left" w:pos="0"/>
              </w:tabs>
              <w:spacing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  <w:r>
              <w:rPr>
                <w:rFonts w:ascii="Times New Roman" w:eastAsia="MS Mincho" w:hAnsi="Times New Roman"/>
                <w:b/>
                <w:sz w:val="24"/>
                <w:szCs w:val="24"/>
              </w:rPr>
              <w:t>Câu c</w:t>
            </w:r>
          </w:p>
        </w:tc>
        <w:tc>
          <w:tcPr>
            <w:tcW w:w="8910" w:type="dxa"/>
          </w:tcPr>
          <w:p w:rsidR="00905CF8" w:rsidRPr="007E5975" w:rsidRDefault="00905CF8" w:rsidP="00E27FE6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10083">
              <w:rPr>
                <w:rFonts w:ascii="Times New Roman" w:hAnsi="Times New Roman"/>
                <w:sz w:val="24"/>
                <w:szCs w:val="24"/>
              </w:rPr>
              <w:t>Áp dụng định luật bảo toàn động lượng</w:t>
            </w:r>
            <w:r>
              <w:rPr>
                <w:rFonts w:ascii="Times New Roman" w:hAnsi="Times New Roman"/>
                <w:sz w:val="24"/>
                <w:szCs w:val="24"/>
              </w:rPr>
              <w:t>:</w:t>
            </w:r>
            <w:r w:rsidR="00E27FE6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7E5975">
              <w:rPr>
                <w:rFonts w:ascii="Times New Roman" w:hAnsi="Times New Roman"/>
                <w:position w:val="-12"/>
                <w:sz w:val="24"/>
                <w:szCs w:val="24"/>
              </w:rPr>
              <w:object w:dxaOrig="1840" w:dyaOrig="440">
                <v:shape id="_x0000_i1031" type="#_x0000_t75" style="width:91.9pt;height:22.05pt" o:ole="">
                  <v:imagedata r:id="rId20" o:title=""/>
                </v:shape>
                <o:OLEObject Type="Embed" ProgID="Equation.DSMT4" ShapeID="_x0000_i1031" DrawAspect="Content" ObjectID="_1739399412" r:id="rId21"/>
              </w:object>
            </w:r>
          </w:p>
        </w:tc>
        <w:tc>
          <w:tcPr>
            <w:tcW w:w="990" w:type="dxa"/>
          </w:tcPr>
          <w:p w:rsidR="00905CF8" w:rsidRDefault="00905CF8" w:rsidP="00CC7F6E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C10083">
              <w:rPr>
                <w:rFonts w:ascii="Times New Roman" w:eastAsia="MS Mincho" w:hAnsi="Times New Roman"/>
                <w:b/>
                <w:sz w:val="24"/>
                <w:szCs w:val="24"/>
              </w:rPr>
              <w:t>0,</w:t>
            </w:r>
            <w:r>
              <w:rPr>
                <w:rFonts w:ascii="Times New Roman" w:eastAsia="MS Mincho" w:hAnsi="Times New Roman"/>
                <w:b/>
                <w:sz w:val="24"/>
                <w:szCs w:val="24"/>
              </w:rPr>
              <w:t>2</w:t>
            </w:r>
            <w:r w:rsidRPr="00C10083">
              <w:rPr>
                <w:rFonts w:ascii="Times New Roman" w:eastAsia="MS Mincho" w:hAnsi="Times New Roman"/>
                <w:b/>
                <w:sz w:val="24"/>
                <w:szCs w:val="24"/>
              </w:rPr>
              <w:t>5</w:t>
            </w:r>
          </w:p>
        </w:tc>
      </w:tr>
      <w:tr w:rsidR="00905CF8" w:rsidTr="00CC7F6E">
        <w:tc>
          <w:tcPr>
            <w:tcW w:w="900" w:type="dxa"/>
            <w:vMerge/>
          </w:tcPr>
          <w:p w:rsidR="00905CF8" w:rsidRDefault="00905CF8" w:rsidP="00905CF8">
            <w:pPr>
              <w:tabs>
                <w:tab w:val="left" w:pos="0"/>
              </w:tabs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8910" w:type="dxa"/>
          </w:tcPr>
          <w:p w:rsidR="00905CF8" w:rsidRPr="00C10083" w:rsidRDefault="00E27FE6" w:rsidP="00E27FE6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</w:t>
            </w:r>
            <w:r w:rsidR="00905CF8" w:rsidRPr="00C10083">
              <w:rPr>
                <w:rFonts w:ascii="Times New Roman" w:hAnsi="Times New Roman"/>
                <w:sz w:val="24"/>
                <w:szCs w:val="24"/>
              </w:rPr>
              <w:t>hiế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u lên phương ngang:  </w:t>
            </w:r>
            <w:r w:rsidR="00905CF8" w:rsidRPr="00C10083">
              <w:rPr>
                <w:rFonts w:ascii="Times New Roman" w:hAnsi="Times New Roman"/>
                <w:position w:val="-12"/>
                <w:sz w:val="24"/>
                <w:szCs w:val="24"/>
              </w:rPr>
              <w:object w:dxaOrig="1840" w:dyaOrig="360">
                <v:shape id="_x0000_i1032" type="#_x0000_t75" style="width:92.4pt;height:18.25pt" o:ole="" fillcolor="window">
                  <v:imagedata r:id="rId22" o:title=""/>
                </v:shape>
                <o:OLEObject Type="Embed" ProgID="Equation.DSMT4" ShapeID="_x0000_i1032" DrawAspect="Content" ObjectID="_1739399413" r:id="rId23"/>
              </w:object>
            </w:r>
          </w:p>
        </w:tc>
        <w:tc>
          <w:tcPr>
            <w:tcW w:w="990" w:type="dxa"/>
          </w:tcPr>
          <w:p w:rsidR="00905CF8" w:rsidRPr="00C10083" w:rsidRDefault="00905CF8" w:rsidP="00CC7F6E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MS Mincho" w:hAnsi="Times New Roman"/>
                <w:b/>
                <w:sz w:val="24"/>
                <w:szCs w:val="24"/>
              </w:rPr>
            </w:pPr>
            <w:r>
              <w:rPr>
                <w:rFonts w:ascii="Times New Roman" w:eastAsia="MS Mincho" w:hAnsi="Times New Roman"/>
                <w:b/>
                <w:sz w:val="24"/>
                <w:szCs w:val="24"/>
              </w:rPr>
              <w:t>0,25</w:t>
            </w:r>
          </w:p>
        </w:tc>
      </w:tr>
      <w:tr w:rsidR="00905CF8" w:rsidTr="00CC7F6E">
        <w:tc>
          <w:tcPr>
            <w:tcW w:w="900" w:type="dxa"/>
            <w:vMerge/>
          </w:tcPr>
          <w:p w:rsidR="00905CF8" w:rsidRDefault="00905CF8" w:rsidP="00905CF8">
            <w:pPr>
              <w:tabs>
                <w:tab w:val="left" w:pos="0"/>
              </w:tabs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8910" w:type="dxa"/>
          </w:tcPr>
          <w:p w:rsidR="00905CF8" w:rsidRDefault="00905CF8" w:rsidP="00905CF8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C10083">
              <w:rPr>
                <w:rFonts w:ascii="Times New Roman" w:hAnsi="Times New Roman"/>
                <w:position w:val="-30"/>
                <w:sz w:val="24"/>
                <w:szCs w:val="24"/>
              </w:rPr>
              <w:object w:dxaOrig="2520" w:dyaOrig="720">
                <v:shape id="_x0000_i1033" type="#_x0000_t75" style="width:126.25pt;height:35.45pt" o:ole="" fillcolor="window">
                  <v:imagedata r:id="rId24" o:title=""/>
                </v:shape>
                <o:OLEObject Type="Embed" ProgID="Equation.DSMT4" ShapeID="_x0000_i1033" DrawAspect="Content" ObjectID="_1739399414" r:id="rId25"/>
              </w:object>
            </w:r>
          </w:p>
        </w:tc>
        <w:tc>
          <w:tcPr>
            <w:tcW w:w="990" w:type="dxa"/>
          </w:tcPr>
          <w:p w:rsidR="00905CF8" w:rsidRDefault="00905CF8" w:rsidP="00CC7F6E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C10083">
              <w:rPr>
                <w:rFonts w:ascii="Times New Roman" w:eastAsia="MS Mincho" w:hAnsi="Times New Roman"/>
                <w:b/>
                <w:sz w:val="24"/>
                <w:szCs w:val="24"/>
              </w:rPr>
              <w:t>0,25</w:t>
            </w:r>
          </w:p>
        </w:tc>
      </w:tr>
      <w:tr w:rsidR="00905CF8" w:rsidTr="00CC7F6E">
        <w:tc>
          <w:tcPr>
            <w:tcW w:w="900" w:type="dxa"/>
            <w:vMerge/>
          </w:tcPr>
          <w:p w:rsidR="00905CF8" w:rsidRDefault="00905CF8" w:rsidP="00905CF8">
            <w:pPr>
              <w:tabs>
                <w:tab w:val="left" w:pos="0"/>
              </w:tabs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8910" w:type="dxa"/>
          </w:tcPr>
          <w:p w:rsidR="00905CF8" w:rsidRDefault="00905CF8" w:rsidP="00905CF8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C10083">
              <w:rPr>
                <w:rFonts w:ascii="Times New Roman" w:hAnsi="Times New Roman"/>
                <w:sz w:val="24"/>
                <w:szCs w:val="24"/>
              </w:rPr>
              <w:t xml:space="preserve">Tổng động năng của hệ trước va chạm: </w:t>
            </w:r>
            <w:r w:rsidRPr="00C10083">
              <w:rPr>
                <w:rFonts w:ascii="Times New Roman" w:hAnsi="Times New Roman"/>
                <w:position w:val="-24"/>
                <w:sz w:val="24"/>
                <w:szCs w:val="24"/>
              </w:rPr>
              <w:object w:dxaOrig="2160" w:dyaOrig="620">
                <v:shape id="_x0000_i1034" type="#_x0000_t75" style="width:108.55pt;height:30.65pt" o:ole="" fillcolor="window">
                  <v:imagedata r:id="rId26" o:title=""/>
                </v:shape>
                <o:OLEObject Type="Embed" ProgID="Equation.DSMT4" ShapeID="_x0000_i1034" DrawAspect="Content" ObjectID="_1739399415" r:id="rId27"/>
              </w:object>
            </w:r>
            <w:r w:rsidRPr="00C10083">
              <w:rPr>
                <w:rFonts w:ascii="Times New Roman" w:hAnsi="Times New Roman"/>
                <w:sz w:val="24"/>
                <w:szCs w:val="24"/>
              </w:rPr>
              <w:t xml:space="preserve">  </w:t>
            </w:r>
          </w:p>
        </w:tc>
        <w:tc>
          <w:tcPr>
            <w:tcW w:w="990" w:type="dxa"/>
          </w:tcPr>
          <w:p w:rsidR="00905CF8" w:rsidRDefault="00905CF8" w:rsidP="00CC7F6E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C10083">
              <w:rPr>
                <w:rFonts w:ascii="Times New Roman" w:eastAsia="MS Mincho" w:hAnsi="Times New Roman"/>
                <w:b/>
                <w:sz w:val="24"/>
                <w:szCs w:val="24"/>
              </w:rPr>
              <w:t>0,25</w:t>
            </w:r>
          </w:p>
        </w:tc>
      </w:tr>
      <w:tr w:rsidR="00905CF8" w:rsidTr="00CC7F6E">
        <w:tc>
          <w:tcPr>
            <w:tcW w:w="900" w:type="dxa"/>
            <w:vMerge/>
          </w:tcPr>
          <w:p w:rsidR="00905CF8" w:rsidRDefault="00905CF8" w:rsidP="00905CF8">
            <w:pPr>
              <w:tabs>
                <w:tab w:val="left" w:pos="0"/>
              </w:tabs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8910" w:type="dxa"/>
          </w:tcPr>
          <w:p w:rsidR="00905CF8" w:rsidRDefault="00905CF8" w:rsidP="00905CF8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C10083">
              <w:rPr>
                <w:rFonts w:ascii="Times New Roman" w:hAnsi="Times New Roman"/>
                <w:sz w:val="24"/>
                <w:szCs w:val="24"/>
              </w:rPr>
              <w:t xml:space="preserve">Tổng động năng của hệ sau va chạm: </w:t>
            </w:r>
            <w:r w:rsidRPr="00C10083">
              <w:rPr>
                <w:rFonts w:ascii="Times New Roman" w:hAnsi="Times New Roman"/>
                <w:position w:val="-24"/>
                <w:sz w:val="24"/>
                <w:szCs w:val="24"/>
              </w:rPr>
              <w:object w:dxaOrig="2980" w:dyaOrig="620">
                <v:shape id="_x0000_i1035" type="#_x0000_t75" style="width:148.85pt;height:30.65pt" o:ole="" fillcolor="window">
                  <v:imagedata r:id="rId28" o:title=""/>
                </v:shape>
                <o:OLEObject Type="Embed" ProgID="Equation.DSMT4" ShapeID="_x0000_i1035" DrawAspect="Content" ObjectID="_1739399416" r:id="rId29"/>
              </w:object>
            </w:r>
            <w:r w:rsidRPr="00C10083">
              <w:rPr>
                <w:rFonts w:ascii="Times New Roman" w:hAnsi="Times New Roman"/>
                <w:sz w:val="24"/>
                <w:szCs w:val="24"/>
              </w:rPr>
              <w:t xml:space="preserve">   </w:t>
            </w:r>
          </w:p>
        </w:tc>
        <w:tc>
          <w:tcPr>
            <w:tcW w:w="990" w:type="dxa"/>
          </w:tcPr>
          <w:p w:rsidR="00905CF8" w:rsidRDefault="00905CF8" w:rsidP="00CC7F6E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C10083">
              <w:rPr>
                <w:rFonts w:ascii="Times New Roman" w:eastAsia="MS Mincho" w:hAnsi="Times New Roman"/>
                <w:b/>
                <w:sz w:val="24"/>
                <w:szCs w:val="24"/>
              </w:rPr>
              <w:t>0,25</w:t>
            </w:r>
          </w:p>
        </w:tc>
      </w:tr>
      <w:tr w:rsidR="00905CF8" w:rsidTr="00CC7F6E">
        <w:tc>
          <w:tcPr>
            <w:tcW w:w="900" w:type="dxa"/>
            <w:vMerge/>
          </w:tcPr>
          <w:p w:rsidR="00905CF8" w:rsidRDefault="00905CF8" w:rsidP="00905CF8">
            <w:pPr>
              <w:tabs>
                <w:tab w:val="left" w:pos="0"/>
              </w:tabs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8910" w:type="dxa"/>
          </w:tcPr>
          <w:p w:rsidR="00905CF8" w:rsidRDefault="00905CF8" w:rsidP="00B701A6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C10083">
              <w:rPr>
                <w:rFonts w:ascii="Times New Roman" w:hAnsi="Times New Roman"/>
                <w:sz w:val="24"/>
                <w:szCs w:val="24"/>
              </w:rPr>
              <w:t xml:space="preserve">Vậy </w:t>
            </w:r>
            <w:r w:rsidR="00B701A6">
              <w:rPr>
                <w:rFonts w:ascii="Times New Roman" w:hAnsi="Times New Roman"/>
                <w:sz w:val="24"/>
                <w:szCs w:val="24"/>
                <w:lang w:val="nl-NL"/>
              </w:rPr>
              <w:t>phần động năng chuyển hóa thành nội năng</w:t>
            </w:r>
            <w:r w:rsidR="005E5695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là: </w:t>
            </w:r>
            <w:r w:rsidR="00B701A6" w:rsidRPr="00C10083">
              <w:rPr>
                <w:rFonts w:ascii="Times New Roman" w:hAnsi="Times New Roman"/>
                <w:position w:val="-14"/>
                <w:sz w:val="24"/>
                <w:szCs w:val="24"/>
              </w:rPr>
              <w:t xml:space="preserve"> </w:t>
            </w:r>
            <w:r w:rsidRPr="00C10083">
              <w:rPr>
                <w:rFonts w:ascii="Times New Roman" w:hAnsi="Times New Roman"/>
                <w:position w:val="-14"/>
                <w:sz w:val="24"/>
                <w:szCs w:val="24"/>
              </w:rPr>
              <w:object w:dxaOrig="2160" w:dyaOrig="400">
                <v:shape id="_x0000_i1036" type="#_x0000_t75" style="width:108.55pt;height:20.4pt" o:ole="" fillcolor="window">
                  <v:imagedata r:id="rId30" o:title=""/>
                </v:shape>
                <o:OLEObject Type="Embed" ProgID="Equation.DSMT4" ShapeID="_x0000_i1036" DrawAspect="Content" ObjectID="_1739399417" r:id="rId31"/>
              </w:object>
            </w:r>
          </w:p>
        </w:tc>
        <w:tc>
          <w:tcPr>
            <w:tcW w:w="990" w:type="dxa"/>
          </w:tcPr>
          <w:p w:rsidR="00905CF8" w:rsidRDefault="00905CF8" w:rsidP="00CC7F6E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C10083">
              <w:rPr>
                <w:rFonts w:ascii="Times New Roman" w:eastAsia="MS Mincho" w:hAnsi="Times New Roman"/>
                <w:b/>
                <w:sz w:val="24"/>
                <w:szCs w:val="24"/>
              </w:rPr>
              <w:t>0,25</w:t>
            </w:r>
          </w:p>
        </w:tc>
      </w:tr>
    </w:tbl>
    <w:p w:rsidR="00627A51" w:rsidRDefault="00627A51" w:rsidP="00203486">
      <w:pPr>
        <w:spacing w:before="120" w:after="120" w:line="240" w:lineRule="auto"/>
        <w:rPr>
          <w:rFonts w:ascii="Times New Roman" w:hAnsi="Times New Roman"/>
          <w:b/>
          <w:noProof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Câu 2</w:t>
      </w:r>
      <w:r w:rsidRPr="00057EE3">
        <w:rPr>
          <w:rFonts w:ascii="Times New Roman" w:hAnsi="Times New Roman"/>
          <w:b/>
          <w:bCs/>
          <w:sz w:val="24"/>
          <w:szCs w:val="24"/>
        </w:rPr>
        <w:t>:</w:t>
      </w:r>
      <w:r w:rsidRPr="00057EE3">
        <w:rPr>
          <w:rFonts w:ascii="Times New Roman" w:hAnsi="Times New Roman"/>
          <w:noProof/>
          <w:sz w:val="24"/>
          <w:szCs w:val="24"/>
        </w:rPr>
        <w:t xml:space="preserve"> </w:t>
      </w:r>
      <w:r w:rsidRPr="00057EE3">
        <w:rPr>
          <w:rFonts w:ascii="Times New Roman" w:hAnsi="Times New Roman"/>
          <w:b/>
          <w:noProof/>
          <w:sz w:val="24"/>
          <w:szCs w:val="24"/>
        </w:rPr>
        <w:t>(3</w:t>
      </w:r>
      <w:r>
        <w:rPr>
          <w:rFonts w:ascii="Times New Roman" w:hAnsi="Times New Roman"/>
          <w:b/>
          <w:noProof/>
          <w:sz w:val="24"/>
          <w:szCs w:val="24"/>
        </w:rPr>
        <w:t>,5</w:t>
      </w:r>
      <w:r w:rsidRPr="00057EE3">
        <w:rPr>
          <w:rFonts w:ascii="Times New Roman" w:hAnsi="Times New Roman"/>
          <w:b/>
          <w:noProof/>
          <w:sz w:val="24"/>
          <w:szCs w:val="24"/>
        </w:rPr>
        <w:t xml:space="preserve"> điểm)</w:t>
      </w:r>
    </w:p>
    <w:tbl>
      <w:tblPr>
        <w:tblStyle w:val="TableGrid"/>
        <w:tblW w:w="10800" w:type="dxa"/>
        <w:tblInd w:w="-162" w:type="dxa"/>
        <w:tblLayout w:type="fixed"/>
        <w:tblLook w:val="04A0" w:firstRow="1" w:lastRow="0" w:firstColumn="1" w:lastColumn="0" w:noHBand="0" w:noVBand="1"/>
      </w:tblPr>
      <w:tblGrid>
        <w:gridCol w:w="900"/>
        <w:gridCol w:w="8910"/>
        <w:gridCol w:w="990"/>
      </w:tblGrid>
      <w:tr w:rsidR="00627A51" w:rsidTr="00CC7F6E">
        <w:tc>
          <w:tcPr>
            <w:tcW w:w="900" w:type="dxa"/>
          </w:tcPr>
          <w:p w:rsidR="00627A51" w:rsidRDefault="00627A51" w:rsidP="004101A7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10" w:type="dxa"/>
          </w:tcPr>
          <w:p w:rsidR="00627A51" w:rsidRDefault="00627A51" w:rsidP="004101A7">
            <w:pPr>
              <w:pStyle w:val="NoSpacing"/>
              <w:ind w:right="42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10083">
              <w:rPr>
                <w:rFonts w:ascii="Times New Roman" w:hAnsi="Times New Roman"/>
                <w:b/>
                <w:sz w:val="24"/>
                <w:szCs w:val="24"/>
              </w:rPr>
              <w:t>N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ội dung</w:t>
            </w:r>
          </w:p>
        </w:tc>
        <w:tc>
          <w:tcPr>
            <w:tcW w:w="990" w:type="dxa"/>
          </w:tcPr>
          <w:p w:rsidR="00627A51" w:rsidRDefault="00627A51" w:rsidP="00CC7F6E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10083">
              <w:rPr>
                <w:rFonts w:ascii="Times New Roman" w:hAnsi="Times New Roman"/>
                <w:b/>
                <w:sz w:val="24"/>
                <w:szCs w:val="24"/>
              </w:rPr>
              <w:t>Đ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iểm</w:t>
            </w:r>
          </w:p>
        </w:tc>
      </w:tr>
      <w:tr w:rsidR="00627A51" w:rsidTr="00CC7F6E">
        <w:tc>
          <w:tcPr>
            <w:tcW w:w="900" w:type="dxa"/>
            <w:vMerge w:val="restart"/>
            <w:vAlign w:val="center"/>
          </w:tcPr>
          <w:p w:rsidR="00627A51" w:rsidRPr="006630EC" w:rsidRDefault="00794723" w:rsidP="00794723">
            <w:pPr>
              <w:pStyle w:val="NoSpacing"/>
              <w:tabs>
                <w:tab w:val="left" w:pos="684"/>
              </w:tabs>
              <w:ind w:right="-18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MS Mincho" w:hAnsi="Times New Roman"/>
                <w:b/>
                <w:sz w:val="24"/>
                <w:szCs w:val="24"/>
              </w:rPr>
              <w:t>Câu a</w:t>
            </w:r>
          </w:p>
        </w:tc>
        <w:tc>
          <w:tcPr>
            <w:tcW w:w="8910" w:type="dxa"/>
          </w:tcPr>
          <w:p w:rsidR="00627A51" w:rsidRDefault="00627A51" w:rsidP="00627A51">
            <w:pPr>
              <w:pStyle w:val="NoSpacing"/>
              <w:rPr>
                <w:rFonts w:ascii="Times New Roman" w:hAnsi="Times New Roman"/>
                <w:b/>
                <w:sz w:val="24"/>
                <w:szCs w:val="24"/>
              </w:rPr>
            </w:pPr>
            <w:r w:rsidRPr="00C10083">
              <w:rPr>
                <w:rFonts w:ascii="Times New Roman" w:hAnsi="Times New Roman"/>
                <w:sz w:val="24"/>
                <w:szCs w:val="24"/>
                <w:lang w:val="pt-BR"/>
              </w:rPr>
              <w:t>Tại VTCB</w:t>
            </w:r>
            <w:r w:rsidR="00F87A0D">
              <w:rPr>
                <w:rFonts w:ascii="Times New Roman" w:hAnsi="Times New Roman"/>
                <w:sz w:val="24"/>
                <w:szCs w:val="24"/>
                <w:lang w:val="pt-BR"/>
              </w:rPr>
              <w:t>:</w:t>
            </w:r>
            <w:r w:rsidRPr="00C1008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 w:rsidRPr="00C10083">
              <w:rPr>
                <w:rFonts w:ascii="Times New Roman" w:hAnsi="Times New Roman"/>
                <w:position w:val="-24"/>
                <w:sz w:val="24"/>
                <w:szCs w:val="24"/>
                <w:lang w:val="pt-BR"/>
              </w:rPr>
              <w:object w:dxaOrig="3140" w:dyaOrig="620">
                <v:shape id="_x0000_i1037" type="#_x0000_t75" style="width:156.35pt;height:30.65pt" o:ole="">
                  <v:imagedata r:id="rId32" o:title=""/>
                </v:shape>
                <o:OLEObject Type="Embed" ProgID="Equation.DSMT4" ShapeID="_x0000_i1037" DrawAspect="Content" ObjectID="_1739399418" r:id="rId33"/>
              </w:object>
            </w:r>
          </w:p>
        </w:tc>
        <w:tc>
          <w:tcPr>
            <w:tcW w:w="990" w:type="dxa"/>
          </w:tcPr>
          <w:p w:rsidR="00627A51" w:rsidRPr="006630EC" w:rsidRDefault="00627A51" w:rsidP="00CC7F6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630EC">
              <w:rPr>
                <w:rFonts w:ascii="Times New Roman" w:hAnsi="Times New Roman"/>
                <w:b/>
                <w:bCs/>
                <w:sz w:val="24"/>
                <w:szCs w:val="24"/>
              </w:rPr>
              <w:t>0,25</w:t>
            </w:r>
          </w:p>
          <w:p w:rsidR="00627A51" w:rsidRPr="006630EC" w:rsidRDefault="00627A51" w:rsidP="00CC7F6E">
            <w:pPr>
              <w:pStyle w:val="NoSpacing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627A51" w:rsidTr="00CC7F6E">
        <w:tc>
          <w:tcPr>
            <w:tcW w:w="900" w:type="dxa"/>
            <w:vMerge/>
          </w:tcPr>
          <w:p w:rsidR="00627A51" w:rsidRDefault="00627A51" w:rsidP="004101A7">
            <w:pPr>
              <w:pStyle w:val="NoSpacing"/>
              <w:ind w:right="427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10" w:type="dxa"/>
          </w:tcPr>
          <w:p w:rsidR="00627A51" w:rsidRPr="00627A51" w:rsidRDefault="00627A51" w:rsidP="00627A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C10083">
              <w:rPr>
                <w:rFonts w:ascii="Times New Roman" w:hAnsi="Times New Roman"/>
                <w:sz w:val="24"/>
                <w:szCs w:val="24"/>
              </w:rPr>
              <w:t xml:space="preserve">Tần số góc </w:t>
            </w:r>
            <w:r w:rsidRPr="00C10083">
              <w:rPr>
                <w:rFonts w:ascii="Times New Roman" w:hAnsi="Times New Roman"/>
                <w:position w:val="-26"/>
                <w:sz w:val="24"/>
                <w:szCs w:val="24"/>
              </w:rPr>
              <w:object w:dxaOrig="2320" w:dyaOrig="700">
                <v:shape id="_x0000_i1038" type="#_x0000_t75" style="width:116.05pt;height:34.95pt" o:ole="">
                  <v:imagedata r:id="rId34" o:title=""/>
                </v:shape>
                <o:OLEObject Type="Embed" ProgID="Equation.DSMT4" ShapeID="_x0000_i1038" DrawAspect="Content" ObjectID="_1739399419" r:id="rId35"/>
              </w:object>
            </w:r>
          </w:p>
        </w:tc>
        <w:tc>
          <w:tcPr>
            <w:tcW w:w="990" w:type="dxa"/>
          </w:tcPr>
          <w:p w:rsidR="00627A51" w:rsidRPr="006630EC" w:rsidRDefault="00627A51" w:rsidP="00CC7F6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630EC">
              <w:rPr>
                <w:rFonts w:ascii="Times New Roman" w:hAnsi="Times New Roman"/>
                <w:b/>
                <w:bCs/>
                <w:sz w:val="24"/>
                <w:szCs w:val="24"/>
              </w:rPr>
              <w:t>0,25</w:t>
            </w:r>
          </w:p>
          <w:p w:rsidR="00627A51" w:rsidRPr="006630EC" w:rsidRDefault="00627A51" w:rsidP="00CC7F6E">
            <w:pPr>
              <w:pStyle w:val="NoSpacing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627A51" w:rsidTr="00CC7F6E">
        <w:tc>
          <w:tcPr>
            <w:tcW w:w="900" w:type="dxa"/>
            <w:vMerge/>
          </w:tcPr>
          <w:p w:rsidR="00627A51" w:rsidRDefault="00627A51" w:rsidP="004101A7">
            <w:pPr>
              <w:pStyle w:val="NoSpacing"/>
              <w:ind w:right="427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10" w:type="dxa"/>
          </w:tcPr>
          <w:p w:rsidR="00627A51" w:rsidRPr="00627A51" w:rsidRDefault="00627A51" w:rsidP="00627A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1008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Thời điểm ban đầu: </w:t>
            </w:r>
            <w:r w:rsidRPr="00C10083">
              <w:rPr>
                <w:rFonts w:ascii="Times New Roman" w:hAnsi="Times New Roman"/>
                <w:position w:val="-48"/>
                <w:sz w:val="24"/>
                <w:szCs w:val="24"/>
                <w:lang w:val="pt-BR"/>
              </w:rPr>
              <w:object w:dxaOrig="3700" w:dyaOrig="1080">
                <v:shape id="_x0000_i1039" type="#_x0000_t75" style="width:185.35pt;height:54.25pt" o:ole="">
                  <v:imagedata r:id="rId36" o:title=""/>
                </v:shape>
                <o:OLEObject Type="Embed" ProgID="Equation.DSMT4" ShapeID="_x0000_i1039" DrawAspect="Content" ObjectID="_1739399420" r:id="rId37"/>
              </w:object>
            </w:r>
            <w:r w:rsidRPr="00C1008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</w:t>
            </w:r>
          </w:p>
        </w:tc>
        <w:tc>
          <w:tcPr>
            <w:tcW w:w="990" w:type="dxa"/>
          </w:tcPr>
          <w:p w:rsidR="00627A51" w:rsidRPr="006630EC" w:rsidRDefault="00627A51" w:rsidP="00CC7F6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630EC">
              <w:rPr>
                <w:rFonts w:ascii="Times New Roman" w:hAnsi="Times New Roman"/>
                <w:b/>
                <w:bCs/>
                <w:sz w:val="24"/>
                <w:szCs w:val="24"/>
              </w:rPr>
              <w:t>0,25</w:t>
            </w:r>
          </w:p>
          <w:p w:rsidR="00627A51" w:rsidRPr="006630EC" w:rsidRDefault="00627A51" w:rsidP="00CC7F6E">
            <w:pPr>
              <w:pStyle w:val="NoSpacing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627A51" w:rsidTr="00CC7F6E">
        <w:tc>
          <w:tcPr>
            <w:tcW w:w="900" w:type="dxa"/>
            <w:vMerge/>
          </w:tcPr>
          <w:p w:rsidR="00627A51" w:rsidRDefault="00627A51" w:rsidP="004101A7">
            <w:pPr>
              <w:pStyle w:val="NoSpacing"/>
              <w:ind w:right="427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10" w:type="dxa"/>
          </w:tcPr>
          <w:p w:rsidR="00627A51" w:rsidRPr="00627A51" w:rsidRDefault="00627A51" w:rsidP="00627A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C1008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Biên độ: </w:t>
            </w:r>
            <w:r w:rsidRPr="00C10083">
              <w:rPr>
                <w:rFonts w:ascii="Times New Roman" w:hAnsi="Times New Roman"/>
                <w:position w:val="-30"/>
                <w:sz w:val="24"/>
                <w:szCs w:val="24"/>
              </w:rPr>
              <w:object w:dxaOrig="1740" w:dyaOrig="800">
                <v:shape id="_x0000_i1040" type="#_x0000_t75" style="width:87.6pt;height:39.75pt" o:ole="">
                  <v:imagedata r:id="rId38" o:title=""/>
                </v:shape>
                <o:OLEObject Type="Embed" ProgID="Equation.DSMT4" ShapeID="_x0000_i1040" DrawAspect="Content" ObjectID="_1739399421" r:id="rId39"/>
              </w:object>
            </w:r>
            <w:r w:rsidRPr="00C1008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=&gt; A = 5 cm và </w:t>
            </w:r>
            <w:r w:rsidRPr="00C10083">
              <w:rPr>
                <w:rFonts w:ascii="Times New Roman" w:hAnsi="Times New Roman"/>
                <w:position w:val="-26"/>
                <w:sz w:val="24"/>
                <w:szCs w:val="24"/>
              </w:rPr>
              <w:object w:dxaOrig="1160" w:dyaOrig="700">
                <v:shape id="_x0000_i1041" type="#_x0000_t75" style="width:58.05pt;height:34.95pt" o:ole="">
                  <v:imagedata r:id="rId40" o:title=""/>
                </v:shape>
                <o:OLEObject Type="Embed" ProgID="Equation.DSMT4" ShapeID="_x0000_i1041" DrawAspect="Content" ObjectID="_1739399422" r:id="rId41"/>
              </w:object>
            </w:r>
            <w:r w:rsidRPr="00C10083">
              <w:rPr>
                <w:rFonts w:ascii="Times New Roman" w:hAnsi="Times New Roman"/>
                <w:sz w:val="24"/>
                <w:szCs w:val="24"/>
                <w:lang w:val="pt-BR"/>
              </w:rPr>
              <w:t>.</w:t>
            </w:r>
          </w:p>
        </w:tc>
        <w:tc>
          <w:tcPr>
            <w:tcW w:w="990" w:type="dxa"/>
          </w:tcPr>
          <w:p w:rsidR="00627A51" w:rsidRPr="006630EC" w:rsidRDefault="00627A51" w:rsidP="00CC7F6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630EC">
              <w:rPr>
                <w:rFonts w:ascii="Times New Roman" w:hAnsi="Times New Roman"/>
                <w:b/>
                <w:bCs/>
                <w:sz w:val="24"/>
                <w:szCs w:val="24"/>
              </w:rPr>
              <w:t>0,25</w:t>
            </w:r>
          </w:p>
          <w:p w:rsidR="00627A51" w:rsidRPr="006630EC" w:rsidRDefault="00627A51" w:rsidP="00CC7F6E">
            <w:pPr>
              <w:pStyle w:val="NoSpacing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627A51" w:rsidTr="00CC7F6E">
        <w:tc>
          <w:tcPr>
            <w:tcW w:w="900" w:type="dxa"/>
            <w:vMerge/>
          </w:tcPr>
          <w:p w:rsidR="00627A51" w:rsidRDefault="00627A51" w:rsidP="004101A7">
            <w:pPr>
              <w:pStyle w:val="NoSpacing"/>
              <w:ind w:right="427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10" w:type="dxa"/>
          </w:tcPr>
          <w:p w:rsidR="00C95DAA" w:rsidRPr="00627A51" w:rsidRDefault="00627A51" w:rsidP="00627A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C10083">
              <w:rPr>
                <w:rFonts w:ascii="Times New Roman" w:hAnsi="Times New Roman"/>
                <w:sz w:val="24"/>
                <w:szCs w:val="24"/>
                <w:lang w:val="pt-BR"/>
              </w:rPr>
              <w:t>Vậy: x = 5cos(</w:t>
            </w:r>
            <w:r w:rsidR="009A2A93">
              <w:rPr>
                <w:rFonts w:ascii="Times New Roman" w:hAnsi="Times New Roman"/>
                <w:sz w:val="24"/>
                <w:szCs w:val="24"/>
                <w:lang w:val="pt-BR"/>
              </w:rPr>
              <w:t>5</w:t>
            </w:r>
            <w:r w:rsidR="009A2A93" w:rsidRPr="00C10083">
              <w:rPr>
                <w:rFonts w:ascii="Times New Roman" w:hAnsi="Times New Roman"/>
                <w:position w:val="-24"/>
                <w:sz w:val="24"/>
                <w:szCs w:val="24"/>
              </w:rPr>
              <w:object w:dxaOrig="859" w:dyaOrig="620">
                <v:shape id="_x0000_i1042" type="#_x0000_t75" style="width:43pt;height:30.65pt" o:ole="">
                  <v:imagedata r:id="rId42" o:title=""/>
                </v:shape>
                <o:OLEObject Type="Embed" ProgID="Equation.DSMT4" ShapeID="_x0000_i1042" DrawAspect="Content" ObjectID="_1739399423" r:id="rId43"/>
              </w:object>
            </w:r>
            <w:r w:rsidRPr="00C1008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) cm. </w:t>
            </w:r>
          </w:p>
        </w:tc>
        <w:tc>
          <w:tcPr>
            <w:tcW w:w="990" w:type="dxa"/>
          </w:tcPr>
          <w:p w:rsidR="00627A51" w:rsidRPr="006630EC" w:rsidRDefault="00627A51" w:rsidP="00CC7F6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630EC">
              <w:rPr>
                <w:rFonts w:ascii="Times New Roman" w:hAnsi="Times New Roman"/>
                <w:b/>
                <w:bCs/>
                <w:sz w:val="24"/>
                <w:szCs w:val="24"/>
              </w:rPr>
              <w:t>0,25</w:t>
            </w:r>
          </w:p>
          <w:p w:rsidR="00627A51" w:rsidRPr="006630EC" w:rsidRDefault="00627A51" w:rsidP="00CC7F6E">
            <w:pPr>
              <w:pStyle w:val="NoSpacing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94723" w:rsidTr="00CC7F6E">
        <w:tc>
          <w:tcPr>
            <w:tcW w:w="900" w:type="dxa"/>
            <w:vMerge w:val="restart"/>
            <w:vAlign w:val="center"/>
          </w:tcPr>
          <w:p w:rsidR="00794723" w:rsidRPr="006630EC" w:rsidRDefault="00794723" w:rsidP="004101A7">
            <w:pPr>
              <w:pStyle w:val="NoSpacing"/>
              <w:tabs>
                <w:tab w:val="left" w:pos="684"/>
              </w:tabs>
              <w:ind w:right="-18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MS Mincho" w:hAnsi="Times New Roman"/>
                <w:b/>
                <w:sz w:val="24"/>
                <w:szCs w:val="24"/>
              </w:rPr>
              <w:t>Câu b</w:t>
            </w:r>
          </w:p>
        </w:tc>
        <w:tc>
          <w:tcPr>
            <w:tcW w:w="8910" w:type="dxa"/>
          </w:tcPr>
          <w:p w:rsidR="00794723" w:rsidRDefault="00794723" w:rsidP="00627A51">
            <w:pPr>
              <w:pStyle w:val="NoSpacing"/>
              <w:rPr>
                <w:rFonts w:ascii="Times New Roman" w:hAnsi="Times New Roman"/>
                <w:b/>
                <w:sz w:val="24"/>
                <w:szCs w:val="24"/>
              </w:rPr>
            </w:pPr>
            <w:r w:rsidRPr="00C10083">
              <w:rPr>
                <w:rFonts w:ascii="Times New Roman" w:hAnsi="Times New Roman"/>
                <w:sz w:val="24"/>
                <w:szCs w:val="24"/>
                <w:lang w:val="pt-BR"/>
              </w:rPr>
              <w:t>Tại t</w:t>
            </w:r>
            <w:r w:rsidRPr="00C10083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1</w:t>
            </w:r>
            <w:r w:rsidRPr="00C1008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vật ở M có tọa độ</w:t>
            </w:r>
            <w:r w:rsidR="00F87A0D">
              <w:rPr>
                <w:rFonts w:ascii="Times New Roman" w:hAnsi="Times New Roman"/>
                <w:sz w:val="24"/>
                <w:szCs w:val="24"/>
                <w:lang w:val="pt-BR"/>
              </w:rPr>
              <w:t>:</w:t>
            </w:r>
            <w:r w:rsidRPr="00C1008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</w:t>
            </w:r>
            <w:r w:rsidRPr="00C10083">
              <w:rPr>
                <w:rFonts w:ascii="Times New Roman" w:hAnsi="Times New Roman"/>
                <w:position w:val="-12"/>
                <w:sz w:val="24"/>
                <w:szCs w:val="24"/>
                <w:lang w:val="pt-BR"/>
              </w:rPr>
              <w:object w:dxaOrig="1800" w:dyaOrig="360">
                <v:shape id="_x0000_i1043" type="#_x0000_t75" style="width:90.25pt;height:18.25pt" o:ole="">
                  <v:imagedata r:id="rId44" o:title=""/>
                </v:shape>
                <o:OLEObject Type="Embed" ProgID="Equation.DSMT4" ShapeID="_x0000_i1043" DrawAspect="Content" ObjectID="_1739399424" r:id="rId45"/>
              </w:object>
            </w:r>
            <w:r w:rsidR="00F87A0D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; </w:t>
            </w:r>
            <w:r w:rsidR="00F87A0D" w:rsidRPr="00C10083">
              <w:rPr>
                <w:rFonts w:ascii="Times New Roman" w:hAnsi="Times New Roman"/>
                <w:sz w:val="24"/>
                <w:szCs w:val="24"/>
                <w:lang w:val="pt-BR"/>
              </w:rPr>
              <w:t>vận tốc v</w:t>
            </w:r>
            <w:r w:rsidR="00F87A0D" w:rsidRPr="00C10083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1</w:t>
            </w:r>
            <w:r w:rsidR="00F87A0D" w:rsidRPr="00C10083">
              <w:rPr>
                <w:rFonts w:ascii="Times New Roman" w:hAnsi="Times New Roman"/>
                <w:sz w:val="24"/>
                <w:szCs w:val="24"/>
                <w:lang w:val="pt-BR"/>
              </w:rPr>
              <w:t>.</w:t>
            </w:r>
          </w:p>
        </w:tc>
        <w:tc>
          <w:tcPr>
            <w:tcW w:w="990" w:type="dxa"/>
          </w:tcPr>
          <w:p w:rsidR="00794723" w:rsidRPr="006630EC" w:rsidRDefault="00794723" w:rsidP="00CC7F6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630EC">
              <w:rPr>
                <w:rFonts w:ascii="Times New Roman" w:hAnsi="Times New Roman"/>
                <w:b/>
                <w:bCs/>
                <w:sz w:val="24"/>
                <w:szCs w:val="24"/>
              </w:rPr>
              <w:t>0,25</w:t>
            </w:r>
          </w:p>
          <w:p w:rsidR="00794723" w:rsidRPr="006630EC" w:rsidRDefault="00794723" w:rsidP="00CC7F6E">
            <w:pPr>
              <w:pStyle w:val="NoSpacing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627A51" w:rsidTr="00CC7F6E">
        <w:tc>
          <w:tcPr>
            <w:tcW w:w="900" w:type="dxa"/>
            <w:vMerge/>
          </w:tcPr>
          <w:p w:rsidR="00627A51" w:rsidRDefault="00627A51" w:rsidP="004101A7">
            <w:pPr>
              <w:pStyle w:val="NoSpacing"/>
              <w:ind w:right="427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10" w:type="dxa"/>
          </w:tcPr>
          <w:p w:rsidR="00627A51" w:rsidRPr="00627A51" w:rsidRDefault="00627A51" w:rsidP="00627A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C1008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Sau </w:t>
            </w:r>
            <w:r w:rsidRPr="00C10083">
              <w:rPr>
                <w:rFonts w:ascii="Times New Roman" w:hAnsi="Times New Roman"/>
                <w:sz w:val="24"/>
                <w:szCs w:val="24"/>
              </w:rPr>
              <w:t>Δ</w:t>
            </w:r>
            <w:r w:rsidRPr="00C10083">
              <w:rPr>
                <w:rFonts w:ascii="Times New Roman" w:hAnsi="Times New Roman"/>
                <w:sz w:val="24"/>
                <w:szCs w:val="24"/>
                <w:lang w:val="pt-BR"/>
              </w:rPr>
              <w:t>t =</w:t>
            </w:r>
            <w:r w:rsidRPr="00C10083">
              <w:rPr>
                <w:rFonts w:ascii="Times New Roman" w:hAnsi="Times New Roman"/>
                <w:position w:val="-10"/>
                <w:sz w:val="24"/>
                <w:szCs w:val="24"/>
              </w:rPr>
              <w:object w:dxaOrig="1260" w:dyaOrig="380">
                <v:shape id="_x0000_i1044" type="#_x0000_t75" style="width:62.85pt;height:18.25pt" o:ole="">
                  <v:imagedata r:id="rId46" o:title=""/>
                </v:shape>
                <o:OLEObject Type="Embed" ProgID="Equation.DSMT4" ShapeID="_x0000_i1044" DrawAspect="Content" ObjectID="_1739399425" r:id="rId47"/>
              </w:object>
            </w:r>
            <w:r w:rsidRPr="00C1008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ứng với góc quét </w:t>
            </w:r>
            <w:r w:rsidRPr="00C10083">
              <w:rPr>
                <w:rFonts w:ascii="Times New Roman" w:hAnsi="Times New Roman"/>
                <w:position w:val="-24"/>
                <w:sz w:val="24"/>
                <w:szCs w:val="24"/>
                <w:lang w:val="pt-BR"/>
              </w:rPr>
              <w:object w:dxaOrig="2000" w:dyaOrig="620">
                <v:shape id="_x0000_i1045" type="#_x0000_t75" style="width:99.95pt;height:30.65pt" o:ole="">
                  <v:imagedata r:id="rId48" o:title=""/>
                </v:shape>
                <o:OLEObject Type="Embed" ProgID="Equation.DSMT4" ShapeID="_x0000_i1045" DrawAspect="Content" ObjectID="_1739399426" r:id="rId49"/>
              </w:object>
            </w:r>
            <w:r w:rsidRPr="00C1008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. </w:t>
            </w:r>
          </w:p>
        </w:tc>
        <w:tc>
          <w:tcPr>
            <w:tcW w:w="990" w:type="dxa"/>
          </w:tcPr>
          <w:p w:rsidR="00627A51" w:rsidRPr="006630EC" w:rsidRDefault="00627A51" w:rsidP="00CC7F6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630EC">
              <w:rPr>
                <w:rFonts w:ascii="Times New Roman" w:hAnsi="Times New Roman"/>
                <w:b/>
                <w:bCs/>
                <w:sz w:val="24"/>
                <w:szCs w:val="24"/>
              </w:rPr>
              <w:t>0,25</w:t>
            </w:r>
          </w:p>
          <w:p w:rsidR="00627A51" w:rsidRPr="006630EC" w:rsidRDefault="00627A51" w:rsidP="00CC7F6E">
            <w:pPr>
              <w:pStyle w:val="NoSpacing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627A51" w:rsidTr="00CC7F6E">
        <w:tc>
          <w:tcPr>
            <w:tcW w:w="900" w:type="dxa"/>
            <w:vMerge/>
          </w:tcPr>
          <w:p w:rsidR="00627A51" w:rsidRDefault="00627A51" w:rsidP="004101A7">
            <w:pPr>
              <w:pStyle w:val="NoSpacing"/>
              <w:ind w:right="427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10" w:type="dxa"/>
          </w:tcPr>
          <w:p w:rsidR="00627A51" w:rsidRPr="00627A51" w:rsidRDefault="00627A51" w:rsidP="00627A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C10083">
              <w:rPr>
                <w:rFonts w:ascii="Times New Roman" w:hAnsi="Times New Roman"/>
                <w:sz w:val="24"/>
                <w:szCs w:val="24"/>
                <w:lang w:val="pt-BR"/>
              </w:rPr>
              <w:t>Vậy</w:t>
            </w:r>
            <w:r w:rsidR="00F87A0D">
              <w:rPr>
                <w:rFonts w:ascii="Times New Roman" w:hAnsi="Times New Roman"/>
                <w:sz w:val="24"/>
                <w:szCs w:val="24"/>
                <w:lang w:val="pt-BR"/>
              </w:rPr>
              <w:t>:</w:t>
            </w:r>
            <w:r w:rsidRPr="00C1008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 w:rsidRPr="00C10083">
              <w:rPr>
                <w:rFonts w:ascii="Times New Roman" w:hAnsi="Times New Roman"/>
                <w:position w:val="-12"/>
                <w:sz w:val="24"/>
                <w:szCs w:val="24"/>
                <w:lang w:val="pt-BR"/>
              </w:rPr>
              <w:object w:dxaOrig="260" w:dyaOrig="380">
                <v:shape id="_x0000_i1046" type="#_x0000_t75" style="width:12.9pt;height:18.25pt" o:ole="">
                  <v:imagedata r:id="rId50" o:title=""/>
                </v:shape>
                <o:OLEObject Type="Embed" ProgID="Equation.DSMT4" ShapeID="_x0000_i1046" DrawAspect="Content" ObjectID="_1739399427" r:id="rId51"/>
              </w:object>
            </w:r>
            <w:r w:rsidRPr="00C1008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vuông pha với </w:t>
            </w:r>
            <w:r w:rsidRPr="00C10083">
              <w:rPr>
                <w:rFonts w:ascii="Times New Roman" w:hAnsi="Times New Roman"/>
                <w:position w:val="-12"/>
                <w:sz w:val="24"/>
                <w:szCs w:val="24"/>
                <w:lang w:val="pt-BR"/>
              </w:rPr>
              <w:object w:dxaOrig="300" w:dyaOrig="380">
                <v:shape id="_x0000_i1047" type="#_x0000_t75" style="width:15.6pt;height:18.25pt" o:ole="">
                  <v:imagedata r:id="rId52" o:title=""/>
                </v:shape>
                <o:OLEObject Type="Embed" ProgID="Equation.DSMT4" ShapeID="_x0000_i1047" DrawAspect="Content" ObjectID="_1739399428" r:id="rId53"/>
              </w:object>
            </w:r>
            <w:r w:rsidRPr="00C1008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, ta có:  </w:t>
            </w:r>
            <w:r w:rsidRPr="00C10083">
              <w:rPr>
                <w:rFonts w:ascii="Times New Roman" w:hAnsi="Times New Roman"/>
                <w:position w:val="-12"/>
                <w:sz w:val="24"/>
                <w:szCs w:val="24"/>
                <w:lang w:val="pt-BR"/>
              </w:rPr>
              <w:object w:dxaOrig="2940" w:dyaOrig="400">
                <v:shape id="_x0000_i1048" type="#_x0000_t75" style="width:147.2pt;height:20.4pt" o:ole="">
                  <v:imagedata r:id="rId54" o:title=""/>
                </v:shape>
                <o:OLEObject Type="Embed" ProgID="Equation.DSMT4" ShapeID="_x0000_i1048" DrawAspect="Content" ObjectID="_1739399429" r:id="rId55"/>
              </w:object>
            </w:r>
            <w:r w:rsidRPr="00C1008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</w:p>
        </w:tc>
        <w:tc>
          <w:tcPr>
            <w:tcW w:w="990" w:type="dxa"/>
          </w:tcPr>
          <w:p w:rsidR="00627A51" w:rsidRPr="006630EC" w:rsidRDefault="00627A51" w:rsidP="00CC7F6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630EC">
              <w:rPr>
                <w:rFonts w:ascii="Times New Roman" w:hAnsi="Times New Roman"/>
                <w:b/>
                <w:bCs/>
                <w:sz w:val="24"/>
                <w:szCs w:val="24"/>
              </w:rPr>
              <w:t>0,25</w:t>
            </w:r>
          </w:p>
          <w:p w:rsidR="00627A51" w:rsidRPr="006630EC" w:rsidRDefault="00627A51" w:rsidP="00CC7F6E">
            <w:pPr>
              <w:pStyle w:val="NoSpacing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627A51" w:rsidTr="00CC7F6E">
        <w:tc>
          <w:tcPr>
            <w:tcW w:w="900" w:type="dxa"/>
            <w:vMerge/>
          </w:tcPr>
          <w:p w:rsidR="00627A51" w:rsidRDefault="00627A51" w:rsidP="004101A7">
            <w:pPr>
              <w:pStyle w:val="NoSpacing"/>
              <w:ind w:right="427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10" w:type="dxa"/>
          </w:tcPr>
          <w:p w:rsidR="00627A51" w:rsidRPr="00C10083" w:rsidRDefault="003A6373" w:rsidP="00627A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C10083"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701248" behindDoc="0" locked="0" layoutInCell="1" allowOverlap="1" wp14:anchorId="7B93EFEC" wp14:editId="75682BC4">
                      <wp:simplePos x="0" y="0"/>
                      <wp:positionH relativeFrom="column">
                        <wp:posOffset>3217545</wp:posOffset>
                      </wp:positionH>
                      <wp:positionV relativeFrom="paragraph">
                        <wp:posOffset>36991</wp:posOffset>
                      </wp:positionV>
                      <wp:extent cx="2439670" cy="1857375"/>
                      <wp:effectExtent l="0" t="0" r="0" b="9525"/>
                      <wp:wrapNone/>
                      <wp:docPr id="72" name="Group 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439670" cy="1857375"/>
                                <a:chOff x="6579" y="8265"/>
                                <a:chExt cx="3842" cy="2925"/>
                              </a:xfrm>
                            </wpg:grpSpPr>
                            <wps:wsp>
                              <wps:cNvPr id="73" name="Text Box 5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261" y="9742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101A7" w:rsidRPr="00132AE1" w:rsidRDefault="004101A7" w:rsidP="003A6373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132AE1">
                                      <w:rPr>
                                        <w:rFonts w:ascii="Times New Roman" w:hAnsi="Times New Roman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" name="Line 57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7865" y="8685"/>
                                  <a:ext cx="53" cy="10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 type="oval" w="sm" len="sm"/>
                                  <a:tailEnd type="oval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5" name="Line 58"/>
                              <wps:cNvCnPr>
                                <a:cxnSpLocks noChangeShapeType="1"/>
                              </wps:cNvCnPr>
                              <wps:spPr bwMode="auto">
                                <a:xfrm rot="10800000" flipV="1">
                                  <a:off x="7873" y="9776"/>
                                  <a:ext cx="42" cy="103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oval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6" name="Line 5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873" y="8685"/>
                                  <a:ext cx="418" cy="10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" name="Text Box 6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483" y="9408"/>
                                  <a:ext cx="585" cy="44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101A7" w:rsidRDefault="004101A7" w:rsidP="003A6373">
                                    <w:r w:rsidRPr="00767319">
                                      <w:t>-</w:t>
                                    </w:r>
                                    <w: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" name="Text Box 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431" y="9385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101A7" w:rsidRPr="003453BF" w:rsidRDefault="004101A7" w:rsidP="003A6373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3453BF">
                                      <w:rPr>
                                        <w:rFonts w:ascii="Times New Roman" w:hAnsi="Times New Roman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1" name="Text Box 6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434" y="8265"/>
                                  <a:ext cx="690" cy="43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101A7" w:rsidRPr="00AC482B" w:rsidRDefault="004101A7" w:rsidP="003A6373">
                                    <w:pPr>
                                      <w:rPr>
                                        <w:rFonts w:ascii="Times New Roman" w:hAnsi="Times New Roman"/>
                                        <w:vertAlign w:val="subscript"/>
                                      </w:rPr>
                                    </w:pPr>
                                    <w:r w:rsidRPr="00132AE1">
                                      <w:rPr>
                                        <w:rFonts w:ascii="Times New Roman" w:hAnsi="Times New Roman"/>
                                      </w:rPr>
                                      <w:t>M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2" name="Line 6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336" y="9348"/>
                                  <a:ext cx="1056" cy="4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 type="oval" w="sm" len="sm"/>
                                  <a:tailEnd type="oval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3" name="Text Box 6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21" y="8845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101A7" w:rsidRPr="00D35C26" w:rsidRDefault="004101A7" w:rsidP="003A6373">
                                    <w:pPr>
                                      <w:rPr>
                                        <w:rFonts w:ascii="Times New Roman" w:hAnsi="Times New Roman"/>
                                        <w:sz w:val="24"/>
                                      </w:rPr>
                                    </w:pPr>
                                    <w:r w:rsidRPr="00D35C26">
                                      <w:rPr>
                                        <w:rFonts w:ascii="Times New Roman" w:hAnsi="Times New Roman"/>
                                        <w:sz w:val="24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4" name="Line 6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369" y="9348"/>
                                  <a:ext cx="0" cy="3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5" name="Text Box 6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026" y="9715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101A7" w:rsidRPr="00132AE1" w:rsidRDefault="004101A7" w:rsidP="003A6373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132AE1">
                                      <w:rPr>
                                        <w:rFonts w:ascii="Times New Roman" w:hAnsi="Times New Roman"/>
                                      </w:rPr>
                                      <w:t>K'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6" name="Oval 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119" y="8582"/>
                                  <a:ext cx="2340" cy="234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7" name="Line 6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579" y="9767"/>
                                  <a:ext cx="3492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8" name="Text Box 6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419" y="10755"/>
                                  <a:ext cx="705" cy="4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101A7" w:rsidRPr="00AC482B" w:rsidRDefault="004101A7" w:rsidP="003A6373">
                                    <w:pPr>
                                      <w:rPr>
                                        <w:rFonts w:ascii="Times New Roman" w:hAnsi="Times New Roman"/>
                                        <w:vertAlign w:val="subscript"/>
                                      </w:rPr>
                                    </w:pPr>
                                    <w:r w:rsidRPr="00132AE1">
                                      <w:rPr>
                                        <w:rFonts w:ascii="Times New Roman" w:hAnsi="Times New Roman"/>
                                      </w:rPr>
                                      <w:t>M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9" name="Text Box 7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669" y="9401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101A7" w:rsidRPr="003453BF" w:rsidRDefault="004101A7" w:rsidP="003A6373">
                                    <w:pPr>
                                      <w:rPr>
                                        <w:rFonts w:ascii="Times New Roman" w:hAnsi="Times New Roman"/>
                                        <w:szCs w:val="24"/>
                                      </w:rPr>
                                    </w:pPr>
                                    <w:r w:rsidRPr="003453BF">
                                      <w:rPr>
                                        <w:rFonts w:ascii="Times New Roman" w:hAnsi="Times New Roman"/>
                                        <w:szCs w:val="24"/>
                                      </w:rPr>
                                      <w:t>-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0" name="Text Box 7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881" y="9355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101A7" w:rsidRPr="003453BF" w:rsidRDefault="004101A7" w:rsidP="003A6373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proofErr w:type="gramStart"/>
                                    <w:r w:rsidRPr="003453BF">
                                      <w:rPr>
                                        <w:rFonts w:ascii="Times New Roman" w:hAnsi="Times New Roman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1" name="Line 7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865" y="9765"/>
                                  <a:ext cx="441" cy="10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" name="Line 7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09" y="9348"/>
                                  <a:ext cx="1097" cy="43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" name="Line 7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09" y="9333"/>
                                  <a:ext cx="0" cy="4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4" name="Text Box 7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579" y="9048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101A7" w:rsidRPr="00D35C26" w:rsidRDefault="004101A7" w:rsidP="003A6373">
                                    <w:pP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D35C26"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5" name="Text Box 7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029" y="9730"/>
                                  <a:ext cx="627" cy="3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101A7" w:rsidRPr="00132AE1" w:rsidRDefault="004101A7" w:rsidP="003A6373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D35C26">
                                      <w:rPr>
                                        <w:rFonts w:ascii="Times New Roman" w:hAnsi="Times New Roman"/>
                                        <w:sz w:val="24"/>
                                      </w:rPr>
                                      <w:t>N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</w:rPr>
                                      <w:t>’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72" o:spid="_x0000_s1026" style="position:absolute;margin-left:253.35pt;margin-top:2.9pt;width:192.1pt;height:146.25pt;z-index:251701248" coordorigin="6579,8265" coordsize="3842,29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56" o:spid="_x0000_s1027" type="#_x0000_t202" style="position:absolute;left:8261;top:9742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2uLs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eUZ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Nri7EAAAA2wAAAA8AAAAAAAAAAAAAAAAAmAIAAGRycy9k&#10;b3ducmV2LnhtbFBLBQYAAAAABAAEAPUAAACJAwAAAAA=&#10;" filled="f" stroked="f">
                        <v:textbox>
                          <w:txbxContent>
                            <w:p w:rsidR="004101A7" w:rsidRPr="00132AE1" w:rsidRDefault="004101A7" w:rsidP="003A6373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132AE1">
                                <w:rPr>
                                  <w:rFonts w:ascii="Times New Roman" w:hAnsi="Times New Roman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line id="Line 57" o:spid="_x0000_s1028" style="position:absolute;flip:x y;visibility:visible;mso-wrap-style:square" from="7865,8685" to="7918,9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2s7R8QAAADbAAAADwAAAGRycy9kb3ducmV2LnhtbESPT2sCMRTE74V+h/AKvWm2IiqrUaRQ&#10;6ME9uArS2+vm7R9NXpZN1K2f3ghCj8PM/IZZrHprxIU63zhW8DFMQBAXTjdcKdjvvgYzED4gazSO&#10;ScEfeVgtX18WmGp35S1d8lCJCGGfooI6hDaV0hc1WfRD1xJHr3SdxRBlV0nd4TXCrZGjJJlIiw3H&#10;hRpb+qypOOVnq+CwMeZYOlP+ZNPbKNeb7PcgM6Xe3/r1HESgPvyHn+1vrWA6hseX+APk8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aztHxAAAANsAAAAPAAAAAAAAAAAA&#10;AAAAAKECAABkcnMvZG93bnJldi54bWxQSwUGAAAAAAQABAD5AAAAkgMAAAAA&#10;">
                        <v:stroke dashstyle="dash" startarrow="oval" startarrowwidth="narrow" startarrowlength="short" endarrow="oval" endarrowwidth="narrow" endarrowlength="short"/>
                      </v:line>
                      <v:line id="Line 58" o:spid="_x0000_s1029" style="position:absolute;rotation:180;flip:y;visibility:visible;mso-wrap-style:square" from="7873,9776" to="7915,10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r6O8UAAADbAAAADwAAAGRycy9kb3ducmV2LnhtbESPT2vCQBTE70K/w/IEL9JsFPuH1FVC&#10;RdCD0Kbt/TX7mgSzb+PuqvHbuwXB4zAzv2Hmy9604kTON5YVTJIUBHFpdcOVgu+v9eMrCB+QNbaW&#10;ScGFPCwXD4M5Ztqe+ZNORahEhLDPUEEdQpdJ6cuaDPrEdsTR+7POYIjSVVI7PEe4aeU0TZ+lwYbj&#10;Qo0dvddU7oujUZDPwi7ffYxp4362+W8xOXTb1UGp0bDP30AE6sM9fGtvtIKXJ/j/En+AX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er6O8UAAADbAAAADwAAAAAAAAAA&#10;AAAAAAChAgAAZHJzL2Rvd25yZXYueG1sUEsFBgAAAAAEAAQA+QAAAJMDAAAAAA==&#10;">
                        <v:stroke dashstyle="dash" endarrow="oval" endarrowwidth="narrow" endarrowlength="short"/>
                      </v:line>
                      <v:line id="Line 59" o:spid="_x0000_s1030" style="position:absolute;visibility:visible;mso-wrap-style:square" from="7873,8685" to="8291,9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VclsQAAADbAAAADwAAAGRycy9kb3ducmV2LnhtbESPzWrCQBSF90LfYbiF7nTSLqJGRykF&#10;wUVqMZauL5lrEs3ciTPTJH37TqHg8nB+Ps56O5pW9OR8Y1nB8ywBQVxa3XCl4PO0my5A+ICssbVM&#10;Cn7Iw3bzMFljpu3AR+qLUIk4wj5DBXUIXSalL2sy6Ge2I47e2TqDIUpXSe1wiOOmlS9JkkqDDUdC&#10;jR291VRei28TuWWVu9vX5Truz+/57sb98nD6UOrpcXxdgQg0hnv4v73XCuYp/H2JP0B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5VyWxAAAANsAAAAPAAAAAAAAAAAA&#10;AAAAAKECAABkcnMvZG93bnJldi54bWxQSwUGAAAAAAQABAD5AAAAkgMAAAAA&#10;">
                        <v:stroke dashstyle="dash"/>
                      </v:line>
                      <v:shape id="Text Box 60" o:spid="_x0000_s1031" type="#_x0000_t202" style="position:absolute;left:7483;top:9408;width:585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aoLcMA&#10;AADbAAAADwAAAGRycy9kb3ducmV2LnhtbESPT2vCQBTE74LfYXlCb7prsf5JXUUqhZ6Upip4e2Sf&#10;SWj2bchuTfrtXUHwOMzMb5jlurOVuFLjS8caxiMFgjhzpuRcw+HnczgH4QOywcoxafgnD+tVv7fE&#10;xLiWv+mahlxECPsENRQh1ImUPivIoh+5mjh6F9dYDFE2uTQNthFuK/mq1FRaLDkuFFjTR0HZb/pn&#10;NRx3l/Npovb51r7VreuUZLuQWr8Mus07iEBdeIYf7S+jYTaD+5f4A+Tq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raoLcMAAADbAAAADwAAAAAAAAAAAAAAAACYAgAAZHJzL2Rv&#10;d25yZXYueG1sUEsFBgAAAAAEAAQA9QAAAIgDAAAAAA==&#10;" filled="f" stroked="f">
                        <v:textbox>
                          <w:txbxContent>
                            <w:p w:rsidR="004101A7" w:rsidRDefault="004101A7" w:rsidP="003A6373">
                              <w:r w:rsidRPr="00767319">
                                <w:t>-</w:t>
                              </w:r>
                              <w:r>
                                <w:t>2</w:t>
                              </w:r>
                            </w:p>
                          </w:txbxContent>
                        </v:textbox>
                      </v:shape>
                      <v:shape id="Text Box 61" o:spid="_x0000_s1032" type="#_x0000_t202" style="position:absolute;left:9431;top:9385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pAfr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f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0ikB+vwAAANsAAAAPAAAAAAAAAAAAAAAAAJgCAABkcnMvZG93bnJl&#10;di54bWxQSwUGAAAAAAQABAD1AAAAhAMAAAAA&#10;" filled="f" stroked="f">
                        <v:textbox>
                          <w:txbxContent>
                            <w:p w:rsidR="004101A7" w:rsidRPr="003453BF" w:rsidRDefault="004101A7" w:rsidP="003A6373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3453BF">
                                <w:rPr>
                                  <w:rFonts w:ascii="Times New Roman" w:hAnsi="Times New Roman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62" o:spid="_x0000_s1033" type="#_x0000_t202" style="position:absolute;left:7434;top:8265;width:690;height:4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8bl5c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Pj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xuXlwgAAANsAAAAPAAAAAAAAAAAAAAAAAJgCAABkcnMvZG93&#10;bnJldi54bWxQSwUGAAAAAAQABAD1AAAAhwMAAAAA&#10;" filled="f" stroked="f">
                        <v:textbox>
                          <w:txbxContent>
                            <w:p w:rsidR="004101A7" w:rsidRPr="00AC482B" w:rsidRDefault="004101A7" w:rsidP="003A6373">
                              <w:pPr>
                                <w:rPr>
                                  <w:rFonts w:ascii="Times New Roman" w:hAnsi="Times New Roman"/>
                                  <w:vertAlign w:val="subscript"/>
                                </w:rPr>
                              </w:pPr>
                              <w:r w:rsidRPr="00132AE1">
                                <w:rPr>
                                  <w:rFonts w:ascii="Times New Roman" w:hAnsi="Times New Roman"/>
                                </w:rPr>
                                <w:t>M</w:t>
                              </w:r>
                              <w:r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line id="Line 63" o:spid="_x0000_s1034" style="position:absolute;flip:y;visibility:visible;mso-wrap-style:square" from="8336,9348" to="9392,97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53uPcMAAADbAAAADwAAAGRycy9kb3ducmV2LnhtbESPQWvCQBSE7wX/w/IEb3WjthKiq0ih&#10;4qGHNur9kX1mg9m3Ibsmsb++WxA8DjPzDbPeDrYWHbW+cqxgNk1AEBdOV1wqOB0/X1MQPiBrrB2T&#10;gjt52G5GL2vMtOv5h7o8lCJC2GeowITQZFL6wpBFP3UNcfQurrUYomxLqVvsI9zWcp4kS2mx4rhg&#10;sKEPQ8U1v1kFnb6ZS7M/l33+aw9fi/f0/PadKjUZD7sViEBDeIYf7YNWkM7h/0v8AXLz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ed7j3DAAAA2wAAAA8AAAAAAAAAAAAA&#10;AAAAoQIAAGRycy9kb3ducmV2LnhtbFBLBQYAAAAABAAEAPkAAACRAwAAAAA=&#10;">
                        <v:stroke dashstyle="dash" startarrow="oval" startarrowwidth="narrow" startarrowlength="short" endarrow="oval" endarrowwidth="narrow" endarrowlength="short"/>
                      </v:line>
                      <v:shape id="Text Box 64" o:spid="_x0000_s1035" type="#_x0000_t202" style="position:absolute;left:9221;top:8845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eCcIA&#10;AADbAAAADwAAAGRycy9kb3ducmV2LnhtbESPQWsCMRSE74L/ITyht5rUquhqFGkRPClqK3h7bJ67&#10;Szcvyya66783QsHjMDPfMPNla0txo9oXjjV89BUI4tSZgjMNP8f1+wSED8gGS8ek4U4elotuZ46J&#10;cQ3v6XYImYgQ9glqyEOoEil9mpNF33cVcfQurrYYoqwzaWpsItyWcqDUWFosOC7kWNFXTunf4Wo1&#10;/G4v59NQ7bJvO6oa1yrJdiq1fuu1qxmIQG14hf/bG6Nh8gnPL/EHy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WN4JwgAAANsAAAAPAAAAAAAAAAAAAAAAAJgCAABkcnMvZG93&#10;bnJldi54bWxQSwUGAAAAAAQABAD1AAAAhwMAAAAA&#10;" filled="f" stroked="f">
                        <v:textbox>
                          <w:txbxContent>
                            <w:p w:rsidR="004101A7" w:rsidRPr="00D35C26" w:rsidRDefault="004101A7" w:rsidP="003A6373">
                              <w:pPr>
                                <w:rPr>
                                  <w:rFonts w:ascii="Times New Roman" w:hAnsi="Times New Roman"/>
                                  <w:sz w:val="24"/>
                                </w:rPr>
                              </w:pPr>
                              <w:r w:rsidRPr="00D35C26">
                                <w:rPr>
                                  <w:rFonts w:ascii="Times New Roman" w:hAnsi="Times New Roman"/>
                                  <w:sz w:val="24"/>
                                </w:rPr>
                                <w:t>K</w:t>
                              </w:r>
                            </w:p>
                          </w:txbxContent>
                        </v:textbox>
                      </v:shape>
                      <v:line id="Line 65" o:spid="_x0000_s1036" style="position:absolute;visibility:visible;mso-wrap-style:square" from="9369,9348" to="9369,9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K4XXcIAAADbAAAADwAAAGRycy9kb3ducmV2LnhtbESPzYrCMBSF9wO+Q7iCuzFVRJxqFBEE&#10;F+owKq4vzbWtNjc1ibW+vRkYmOXh/Hyc2aI1lWjI+dKygkE/AUGcWV1yruB0XH9OQPiArLGyTApe&#10;5GEx73zMMNX2yT/UHEIu4gj7FBUUIdSplD4ryKDv25o4ehfrDIYoXS61w2ccN5UcJslYGiw5Egqs&#10;aVVQdjs8TORm+dbdz9dbu7nstus7N1/747dSvW67nIII1Ib/8F97oxVMRvD7Jf4AOX8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K4XXcIAAADbAAAADwAAAAAAAAAAAAAA&#10;AAChAgAAZHJzL2Rvd25yZXYueG1sUEsFBgAAAAAEAAQA+QAAAJADAAAAAA==&#10;">
                        <v:stroke dashstyle="dash"/>
                      </v:line>
                      <v:shape id="Text Box 66" o:spid="_x0000_s1037" type="#_x0000_t202" style="position:absolute;left:9026;top:9715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3j5sIA&#10;AADbAAAADwAAAGRycy9kb3ducmV2LnhtbESPT4vCMBTE74LfITzBmyYuKlqNIiuCp138C94ezbMt&#10;Ni+libb77TcLCx6HmfkNs1y3thQvqn3hWMNoqEAQp84UnGk4n3aDGQgfkA2WjknDD3lYr7qdJSbG&#10;NXyg1zFkIkLYJ6ghD6FKpPRpThb90FXE0bu72mKIss6kqbGJcFvKD6Wm0mLBcSHHij5zSh/Hp9Vw&#10;+brfrmP1nW3tpGpcqyTbudS632s3CxCB2vAO/7f3RsNsAn9f4g+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/ePmwgAAANsAAAAPAAAAAAAAAAAAAAAAAJgCAABkcnMvZG93&#10;bnJldi54bWxQSwUGAAAAAAQABAD1AAAAhwMAAAAA&#10;" filled="f" stroked="f">
                        <v:textbox>
                          <w:txbxContent>
                            <w:p w:rsidR="004101A7" w:rsidRPr="00132AE1" w:rsidRDefault="004101A7" w:rsidP="003A6373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132AE1">
                                <w:rPr>
                                  <w:rFonts w:ascii="Times New Roman" w:hAnsi="Times New Roman"/>
                                </w:rPr>
                                <w:t>K'</w:t>
                              </w:r>
                            </w:p>
                          </w:txbxContent>
                        </v:textbox>
                      </v:shape>
                      <v:oval id="Oval 67" o:spid="_x0000_s1038" style="position:absolute;left:7119;top:8582;width:2340;height:2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7Ne8QA&#10;AADbAAAADwAAAGRycy9kb3ducmV2LnhtbESPUWvCMBSF3wX/Q7iDvYimDhGppjKEgQ/CnPoDrs1d&#10;2rW56ZJou39vBoM9Hs453+FstoNtxZ18qB0rmM8yEMSl0zUbBZfz23QFIkRkja1jUvBDAbbFeLTB&#10;XLueP+h+ikYkCIccFVQxdrmUoazIYpi5jjh5n85bjEl6I7XHPsFtK1+ybCkt1pwWKuxoV1HZnG5W&#10;wfV6cYP89u/HiWk8Lr76zhyOSj0/Da9rEJGG+B/+a++1gtUSfr+kHyC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OzXvEAAAA2wAAAA8AAAAAAAAAAAAAAAAAmAIAAGRycy9k&#10;b3ducmV2LnhtbFBLBQYAAAAABAAEAPUAAACJAwAAAAA=&#10;" filled="f"/>
                      <v:line id="Line 68" o:spid="_x0000_s1039" style="position:absolute;visibility:visible;mso-wrap-style:square" from="6579,9767" to="10071,97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oFz8QAAADbAAAADwAAAGRycy9kb3ducmV2LnhtbESPQWvCQBSE74L/YXlCb7rRQ6Opq4hB&#10;6KEWjKXn1+xrNjT7NmS3cfvv3UKhx2FmvmG2+2g7MdLgW8cKlosMBHHtdMuNgrfrab4G4QOyxs4x&#10;KfghD/vddLLFQrsbX2isQiMShH2BCkwIfSGlrw1Z9AvXEyfv0w0WQ5JDI/WAtwS3nVxl2aO02HJa&#10;MNjT0VD9VX1bBbkpLzKX5cv1tRzb5Sae4/vHRqmHWTw8gQgUw3/4r/2sFaxz+P2SfoDc3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WgXPxAAAANsAAAAPAAAAAAAAAAAA&#10;AAAAAKECAABkcnMvZG93bnJldi54bWxQSwUGAAAAAAQABAD5AAAAkgMAAAAA&#10;">
                        <v:stroke endarrow="block"/>
                      </v:line>
                      <v:shape id="Text Box 69" o:spid="_x0000_s1040" type="#_x0000_t202" style="position:absolute;left:7419;top:10755;width:70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xMeL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bH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K/Ex4vwAAANsAAAAPAAAAAAAAAAAAAAAAAJgCAABkcnMvZG93bnJl&#10;di54bWxQSwUGAAAAAAQABAD1AAAAhAMAAAAA&#10;" filled="f" stroked="f">
                        <v:textbox>
                          <w:txbxContent>
                            <w:p w:rsidR="004101A7" w:rsidRPr="00AC482B" w:rsidRDefault="004101A7" w:rsidP="003A6373">
                              <w:pPr>
                                <w:rPr>
                                  <w:rFonts w:ascii="Times New Roman" w:hAnsi="Times New Roman"/>
                                  <w:vertAlign w:val="subscript"/>
                                </w:rPr>
                              </w:pPr>
                              <w:r w:rsidRPr="00132AE1">
                                <w:rPr>
                                  <w:rFonts w:ascii="Times New Roman" w:hAnsi="Times New Roman"/>
                                </w:rPr>
                                <w:t>M</w:t>
                              </w:r>
                              <w:r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70" o:spid="_x0000_s1041" type="#_x0000_t202" style="position:absolute;left:6669;top:9401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Dp48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MT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sOnjwgAAANsAAAAPAAAAAAAAAAAAAAAAAJgCAABkcnMvZG93&#10;bnJldi54bWxQSwUGAAAAAAQABAD1AAAAhwMAAAAA&#10;" filled="f" stroked="f">
                        <v:textbox>
                          <w:txbxContent>
                            <w:p w:rsidR="004101A7" w:rsidRPr="003453BF" w:rsidRDefault="004101A7" w:rsidP="003A6373">
                              <w:pPr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  <w:r w:rsidRPr="003453BF">
                                <w:rPr>
                                  <w:rFonts w:ascii="Times New Roman" w:hAnsi="Times New Roman"/>
                                  <w:szCs w:val="24"/>
                                </w:rPr>
                                <w:t>-5</w:t>
                              </w:r>
                            </w:p>
                          </w:txbxContent>
                        </v:textbox>
                      </v:shape>
                      <v:shape id="Text Box 71" o:spid="_x0000_s1042" type="#_x0000_t202" style="position:absolute;left:9881;top:9355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PWo7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/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U9ajvwAAANsAAAAPAAAAAAAAAAAAAAAAAJgCAABkcnMvZG93bnJl&#10;di54bWxQSwUGAAAAAAQABAD1AAAAhAMAAAAA&#10;" filled="f" stroked="f">
                        <v:textbox>
                          <w:txbxContent>
                            <w:p w:rsidR="004101A7" w:rsidRPr="003453BF" w:rsidRDefault="004101A7" w:rsidP="003A6373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3453BF">
                                <w:rPr>
                                  <w:rFonts w:ascii="Times New Roman" w:hAnsi="Times New Roman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line id="Line 72" o:spid="_x0000_s1043" style="position:absolute;flip:y;visibility:visible;mso-wrap-style:square" from="7865,9765" to="8306,10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jVGcMAAADbAAAADwAAAGRycy9kb3ducmV2LnhtbESPQWvCQBSE7wX/w/KE3uomgqXGbIKI&#10;lVJ6adT7S/a5CWbfhuxW03/fLRR6HGbmGyYvJ9uLG42+c6wgXSQgiBunOzYKTsfXpxcQPiBr7B2T&#10;gm/yUBazhxwz7e78SbcqGBEh7DNU0IYwZFL6piWLfuEG4uhd3GgxRDkaqUe8R7jt5TJJnqXFjuNC&#10;iwPtWmqu1ZdVUO+3Z/Nen/d2yR/6YFZVzbJS6nE+bTcgAk3hP/zXftMK1in8fok/QBY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y41RnDAAAA2wAAAA8AAAAAAAAAAAAA&#10;AAAAoQIAAGRycy9kb3ducmV2LnhtbFBLBQYAAAAABAAEAPkAAACRAwAAAAA=&#10;">
                        <v:stroke dashstyle="dash"/>
                      </v:line>
                      <v:line id="Line 73" o:spid="_x0000_s1044" style="position:absolute;visibility:visible;mso-wrap-style:square" from="7209,9348" to="8306,9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dK8b8MAAADbAAAADwAAAGRycy9kb3ducmV2LnhtbESPzWrCQBSF9wXfYbiCuzrRRWmio4gg&#10;uEgtjaXrS+aaRDN34syYpG/fKRS6PJyfj7PejqYVPTnfWFawmCcgiEurG64UfJ4Pz68gfEDW2Fom&#10;Bd/kYbuZPK0x03bgD+qLUIk4wj5DBXUIXSalL2sy6Oe2I47exTqDIUpXSe1wiOOmlcskeZEGG46E&#10;Gjva11TeioeJ3LLK3f3rehuPl7f8cOc+PZ3flZpNx90KRKAx/If/2ketIF3C75f4A+Tm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XSvG/DAAAA2wAAAA8AAAAAAAAAAAAA&#10;AAAAoQIAAGRycy9kb3ducmV2LnhtbFBLBQYAAAAABAAEAPkAAACRAwAAAAA=&#10;">
                        <v:stroke dashstyle="dash"/>
                      </v:line>
                      <v:line id="Line 74" o:spid="_x0000_s1045" style="position:absolute;visibility:visible;mso-wrap-style:square" from="7209,9333" to="7209,9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4Z9MIAAADbAAAADwAAAGRycy9kb3ducmV2LnhtbESPS4vCMBSF98L8h3AH3Gk6CqIdo8iA&#10;4MJRfDDrS3Ntq81NTWLt/HsjCC4P5/FxpvPWVKIh50vLCr76CQjizOqScwXHw7I3BuEDssbKMin4&#10;Jw/z2Udniqm2d95Rsw+5iCPsU1RQhFCnUvqsIIO+b2vi6J2sMxiidLnUDu9x3FRykCQjabDkSCiw&#10;pp+Cssv+ZiI3y9fu+ne+tKvT73p55WayOWyV6n62i28QgdrwDr/aK61gMoTnl/gD5O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p4Z9MIAAADbAAAADwAAAAAAAAAAAAAA&#10;AAChAgAAZHJzL2Rvd25yZXYueG1sUEsFBgAAAAAEAAQA+QAAAJADAAAAAA==&#10;">
                        <v:stroke dashstyle="dash"/>
                      </v:line>
                      <v:shape id="Text Box 75" o:spid="_x0000_s1046" type="#_x0000_t202" style="position:absolute;left:6579;top:9048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jQoM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mjQoMMAAADbAAAADwAAAAAAAAAAAAAAAACYAgAAZHJzL2Rv&#10;d25yZXYueG1sUEsFBgAAAAAEAAQA9QAAAIgDAAAAAA==&#10;" filled="f" stroked="f">
                        <v:textbox>
                          <w:txbxContent>
                            <w:p w:rsidR="004101A7" w:rsidRPr="00D35C26" w:rsidRDefault="004101A7" w:rsidP="003A6373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D35C26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N</w:t>
                              </w:r>
                            </w:p>
                          </w:txbxContent>
                        </v:textbox>
                      </v:shape>
                      <v:shape id="Text Box 76" o:spid="_x0000_s1047" type="#_x0000_t202" style="position:absolute;left:7029;top:9730;width:627;height:3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R1O8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SR1O8MAAADbAAAADwAAAAAAAAAAAAAAAACYAgAAZHJzL2Rv&#10;d25yZXYueG1sUEsFBgAAAAAEAAQA9QAAAIgDAAAAAA==&#10;" filled="f" stroked="f">
                        <v:textbox>
                          <w:txbxContent>
                            <w:p w:rsidR="004101A7" w:rsidRPr="00132AE1" w:rsidRDefault="004101A7" w:rsidP="003A6373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D35C26">
                                <w:rPr>
                                  <w:rFonts w:ascii="Times New Roman" w:hAnsi="Times New Roman"/>
                                  <w:sz w:val="24"/>
                                </w:rPr>
                                <w:t>N</w:t>
                              </w:r>
                              <w:r>
                                <w:rPr>
                                  <w:rFonts w:ascii="Times New Roman" w:hAnsi="Times New Roman"/>
                                </w:rPr>
                                <w:t>’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627A51" w:rsidRPr="00C1008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Tại t</w:t>
            </w:r>
            <w:r w:rsidR="00627A51" w:rsidRPr="00C10083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2</w:t>
            </w:r>
            <w:r w:rsidR="00627A51" w:rsidRPr="00C1008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vật ở :</w:t>
            </w:r>
            <w:r w:rsidR="00F87A0D" w:rsidRPr="00C10083">
              <w:rPr>
                <w:rFonts w:ascii="Times New Roman" w:hAnsi="Times New Roman"/>
                <w:noProof/>
                <w:sz w:val="24"/>
                <w:szCs w:val="24"/>
              </w:rPr>
              <w:t xml:space="preserve"> </w:t>
            </w:r>
          </w:p>
          <w:p w:rsidR="00627A51" w:rsidRDefault="00F87A0D" w:rsidP="00627A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</w:t>
            </w:r>
            <w:r w:rsidR="00627A51" w:rsidRPr="00C10083">
              <w:rPr>
                <w:rFonts w:ascii="Times New Roman" w:hAnsi="Times New Roman"/>
                <w:sz w:val="24"/>
                <w:szCs w:val="24"/>
                <w:lang w:val="pt-BR"/>
              </w:rPr>
              <w:t>+ K (nếu v</w:t>
            </w:r>
            <w:r w:rsidR="00627A51" w:rsidRPr="00C10083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1</w:t>
            </w:r>
            <w:r w:rsidR="00627A51" w:rsidRPr="00C1008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&gt; 0, </w:t>
            </w:r>
            <w:r w:rsidR="00BE4F0E" w:rsidRPr="00C10083">
              <w:rPr>
                <w:rFonts w:ascii="Times New Roman" w:hAnsi="Times New Roman"/>
                <w:position w:val="-12"/>
                <w:sz w:val="24"/>
                <w:szCs w:val="24"/>
                <w:lang w:val="pt-BR"/>
              </w:rPr>
              <w:object w:dxaOrig="980" w:dyaOrig="380">
                <v:shape id="_x0000_i1049" type="#_x0000_t75" style="width:48.9pt;height:18.25pt" o:ole="">
                  <v:imagedata r:id="rId56" o:title=""/>
                </v:shape>
                <o:OLEObject Type="Embed" ProgID="Equation.DSMT4" ShapeID="_x0000_i1049" DrawAspect="Content" ObjectID="_1739399430" r:id="rId57"/>
              </w:object>
            </w:r>
            <w:r w:rsidR="00627A51" w:rsidRPr="00C10083">
              <w:rPr>
                <w:rFonts w:ascii="Times New Roman" w:hAnsi="Times New Roman"/>
                <w:sz w:val="24"/>
                <w:szCs w:val="24"/>
                <w:lang w:val="pt-BR"/>
              </w:rPr>
              <w:t>) =&gt; tọa độ x</w:t>
            </w:r>
            <w:r w:rsidR="00627A51" w:rsidRPr="00C10083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2</w:t>
            </w:r>
            <w:r w:rsidR="00627A51" w:rsidRPr="00C1008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= </w:t>
            </w:r>
            <w:r w:rsidR="00BE4F0E">
              <w:rPr>
                <w:rFonts w:ascii="Times New Roman" w:hAnsi="Times New Roman"/>
                <w:sz w:val="24"/>
                <w:szCs w:val="24"/>
                <w:lang w:val="pt-BR"/>
              </w:rPr>
              <w:t>-</w:t>
            </w:r>
            <w:r w:rsidR="00627A51" w:rsidRPr="00C10083">
              <w:rPr>
                <w:rFonts w:ascii="Times New Roman" w:hAnsi="Times New Roman"/>
                <w:position w:val="-6"/>
                <w:sz w:val="24"/>
                <w:szCs w:val="24"/>
              </w:rPr>
              <w:object w:dxaOrig="480" w:dyaOrig="340">
                <v:shape id="_x0000_i1050" type="#_x0000_t75" style="width:24.2pt;height:17.2pt" o:ole="">
                  <v:imagedata r:id="rId58" o:title=""/>
                </v:shape>
                <o:OLEObject Type="Embed" ProgID="Equation.DSMT4" ShapeID="_x0000_i1050" DrawAspect="Content" ObjectID="_1739399431" r:id="rId59"/>
              </w:object>
            </w:r>
            <w:r w:rsidR="00627A51" w:rsidRPr="00C10083">
              <w:rPr>
                <w:rFonts w:ascii="Times New Roman" w:hAnsi="Times New Roman"/>
                <w:sz w:val="24"/>
                <w:szCs w:val="24"/>
                <w:lang w:val="pt-BR"/>
              </w:rPr>
              <w:t>cm.</w:t>
            </w:r>
          </w:p>
          <w:p w:rsidR="003A6373" w:rsidRDefault="003A6373" w:rsidP="00627A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3A6373" w:rsidRDefault="003A6373" w:rsidP="00627A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3A6373" w:rsidRDefault="003A6373" w:rsidP="00627A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3A6373" w:rsidRDefault="003A6373" w:rsidP="00627A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3A6373" w:rsidRDefault="003A6373" w:rsidP="00627A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3A6373" w:rsidRDefault="003A6373" w:rsidP="00627A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3A6373" w:rsidRDefault="003A6373" w:rsidP="00627A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3A6373" w:rsidRPr="00627A51" w:rsidRDefault="003A6373" w:rsidP="00627A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</w:tc>
        <w:tc>
          <w:tcPr>
            <w:tcW w:w="990" w:type="dxa"/>
          </w:tcPr>
          <w:p w:rsidR="00627A51" w:rsidRPr="006630EC" w:rsidRDefault="00627A51" w:rsidP="00CC7F6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630EC">
              <w:rPr>
                <w:rFonts w:ascii="Times New Roman" w:hAnsi="Times New Roman"/>
                <w:b/>
                <w:bCs/>
                <w:sz w:val="24"/>
                <w:szCs w:val="24"/>
              </w:rPr>
              <w:t>0,25</w:t>
            </w:r>
          </w:p>
          <w:p w:rsidR="00627A51" w:rsidRPr="006630EC" w:rsidRDefault="00627A51" w:rsidP="00CC7F6E">
            <w:pPr>
              <w:pStyle w:val="NoSpacing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627A51" w:rsidTr="00CC7F6E">
        <w:tc>
          <w:tcPr>
            <w:tcW w:w="900" w:type="dxa"/>
            <w:vMerge/>
          </w:tcPr>
          <w:p w:rsidR="00627A51" w:rsidRDefault="00627A51" w:rsidP="004101A7">
            <w:pPr>
              <w:pStyle w:val="NoSpacing"/>
              <w:ind w:right="427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10" w:type="dxa"/>
          </w:tcPr>
          <w:p w:rsidR="00627A51" w:rsidRPr="00627A51" w:rsidRDefault="00F87A0D" w:rsidP="00627A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</w:t>
            </w:r>
            <w:r w:rsidR="00627A51" w:rsidRPr="00C10083">
              <w:rPr>
                <w:rFonts w:ascii="Times New Roman" w:hAnsi="Times New Roman"/>
                <w:sz w:val="24"/>
                <w:szCs w:val="24"/>
                <w:lang w:val="pt-BR"/>
              </w:rPr>
              <w:t>+ N (nếu v</w:t>
            </w:r>
            <w:r w:rsidR="00627A51" w:rsidRPr="00C10083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1</w:t>
            </w:r>
            <w:r w:rsidR="00627A51" w:rsidRPr="00C1008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&lt; 0, </w:t>
            </w:r>
            <w:r w:rsidR="00BE4F0E" w:rsidRPr="00C10083">
              <w:rPr>
                <w:rFonts w:ascii="Times New Roman" w:hAnsi="Times New Roman"/>
                <w:position w:val="-12"/>
                <w:sz w:val="24"/>
                <w:szCs w:val="24"/>
                <w:lang w:val="pt-BR"/>
              </w:rPr>
              <w:object w:dxaOrig="960" w:dyaOrig="380">
                <v:shape id="_x0000_i1051" type="#_x0000_t75" style="width:47.8pt;height:18.25pt" o:ole="">
                  <v:imagedata r:id="rId60" o:title=""/>
                </v:shape>
                <o:OLEObject Type="Embed" ProgID="Equation.DSMT4" ShapeID="_x0000_i1051" DrawAspect="Content" ObjectID="_1739399432" r:id="rId61"/>
              </w:object>
            </w:r>
            <w:r w:rsidR="00627A51" w:rsidRPr="00C10083">
              <w:rPr>
                <w:rFonts w:ascii="Times New Roman" w:hAnsi="Times New Roman"/>
                <w:sz w:val="24"/>
                <w:szCs w:val="24"/>
                <w:lang w:val="pt-BR"/>
              </w:rPr>
              <w:t>) =&gt; tọa độ x</w:t>
            </w:r>
            <w:r w:rsidR="00627A51" w:rsidRPr="00C10083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2</w:t>
            </w:r>
            <w:r w:rsidR="00BE4F0E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= +</w:t>
            </w:r>
            <w:r w:rsidR="00627A51" w:rsidRPr="00C10083">
              <w:rPr>
                <w:rFonts w:ascii="Times New Roman" w:hAnsi="Times New Roman"/>
                <w:position w:val="-6"/>
                <w:sz w:val="24"/>
                <w:szCs w:val="24"/>
              </w:rPr>
              <w:object w:dxaOrig="480" w:dyaOrig="340">
                <v:shape id="_x0000_i1052" type="#_x0000_t75" style="width:24.2pt;height:17.2pt" o:ole="">
                  <v:imagedata r:id="rId62" o:title=""/>
                </v:shape>
                <o:OLEObject Type="Embed" ProgID="Equation.DSMT4" ShapeID="_x0000_i1052" DrawAspect="Content" ObjectID="_1739399433" r:id="rId63"/>
              </w:object>
            </w:r>
            <w:r w:rsidR="00627A51" w:rsidRPr="00C10083">
              <w:rPr>
                <w:rFonts w:ascii="Times New Roman" w:hAnsi="Times New Roman"/>
                <w:sz w:val="24"/>
                <w:szCs w:val="24"/>
                <w:lang w:val="pt-BR"/>
              </w:rPr>
              <w:t>cm.</w:t>
            </w:r>
          </w:p>
        </w:tc>
        <w:tc>
          <w:tcPr>
            <w:tcW w:w="990" w:type="dxa"/>
          </w:tcPr>
          <w:p w:rsidR="00627A51" w:rsidRPr="006630EC" w:rsidRDefault="00627A51" w:rsidP="00CC7F6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630EC">
              <w:rPr>
                <w:rFonts w:ascii="Times New Roman" w:hAnsi="Times New Roman"/>
                <w:b/>
                <w:bCs/>
                <w:sz w:val="24"/>
                <w:szCs w:val="24"/>
              </w:rPr>
              <w:t>0,25</w:t>
            </w:r>
          </w:p>
          <w:p w:rsidR="00627A51" w:rsidRPr="006630EC" w:rsidRDefault="00627A51" w:rsidP="00CC7F6E">
            <w:pPr>
              <w:pStyle w:val="NoSpacing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94723" w:rsidTr="00CC7F6E">
        <w:tc>
          <w:tcPr>
            <w:tcW w:w="900" w:type="dxa"/>
            <w:vMerge w:val="restart"/>
            <w:vAlign w:val="center"/>
          </w:tcPr>
          <w:p w:rsidR="00794723" w:rsidRPr="006630EC" w:rsidRDefault="00794723" w:rsidP="004101A7">
            <w:pPr>
              <w:pStyle w:val="NoSpacing"/>
              <w:tabs>
                <w:tab w:val="left" w:pos="684"/>
              </w:tabs>
              <w:ind w:right="-18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MS Mincho" w:hAnsi="Times New Roman"/>
                <w:b/>
                <w:sz w:val="24"/>
                <w:szCs w:val="24"/>
              </w:rPr>
              <w:t>Câu c</w:t>
            </w:r>
          </w:p>
        </w:tc>
        <w:tc>
          <w:tcPr>
            <w:tcW w:w="8910" w:type="dxa"/>
          </w:tcPr>
          <w:p w:rsidR="00794723" w:rsidRDefault="00794723" w:rsidP="00627A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C1008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Quãng đường m đi được: </w:t>
            </w:r>
          </w:p>
          <w:p w:rsidR="00794723" w:rsidRPr="00C10083" w:rsidRDefault="003A6373" w:rsidP="00627A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+</w:t>
            </w:r>
            <w:r w:rsidR="00794723" w:rsidRPr="00C1008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Nếu v</w:t>
            </w:r>
            <w:r w:rsidR="00794723" w:rsidRPr="00C10083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1</w:t>
            </w:r>
            <w:r w:rsidR="009A2A9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&gt; 0 =&gt; S</w:t>
            </w:r>
            <w:r w:rsidR="00794723" w:rsidRPr="00C10083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1</w:t>
            </w:r>
            <w:r w:rsidR="00794723" w:rsidRPr="00C1008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= 2A – x</w:t>
            </w:r>
            <w:r w:rsidR="00794723" w:rsidRPr="00C10083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1</w:t>
            </w:r>
            <w:r w:rsidR="00794723" w:rsidRPr="00C1008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– x</w:t>
            </w:r>
            <w:r w:rsidR="00794723" w:rsidRPr="00C10083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2</w:t>
            </w:r>
            <w:r w:rsidR="00794723" w:rsidRPr="00C1008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= </w:t>
            </w:r>
            <w:r w:rsidR="00794723" w:rsidRPr="00C10083">
              <w:rPr>
                <w:rFonts w:ascii="Times New Roman" w:hAnsi="Times New Roman"/>
                <w:position w:val="-6"/>
                <w:sz w:val="24"/>
                <w:szCs w:val="24"/>
              </w:rPr>
              <w:object w:dxaOrig="859" w:dyaOrig="340">
                <v:shape id="_x0000_i1053" type="#_x0000_t75" style="width:42.45pt;height:17.2pt" o:ole="">
                  <v:imagedata r:id="rId64" o:title=""/>
                </v:shape>
                <o:OLEObject Type="Embed" ProgID="Equation.DSMT4" ShapeID="_x0000_i1053" DrawAspect="Content" ObjectID="_1739399434" r:id="rId65"/>
              </w:object>
            </w:r>
            <w:r>
              <w:rPr>
                <w:rFonts w:ascii="Times New Roman" w:hAnsi="Times New Roman"/>
                <w:position w:val="-6"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(</w:t>
            </w:r>
            <w:r w:rsidR="00794723" w:rsidRPr="00C10083">
              <w:rPr>
                <w:rFonts w:ascii="Times New Roman" w:hAnsi="Times New Roman"/>
                <w:sz w:val="24"/>
                <w:szCs w:val="24"/>
              </w:rPr>
              <w:t>cm</w:t>
            </w:r>
            <w:r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794723" w:rsidRPr="00627A51" w:rsidRDefault="00794723" w:rsidP="00627A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C1008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=&gt; </w:t>
            </w:r>
            <w:r w:rsidR="00EE2B3B" w:rsidRPr="00C10083">
              <w:rPr>
                <w:rFonts w:ascii="Times New Roman" w:hAnsi="Times New Roman"/>
                <w:position w:val="-24"/>
                <w:sz w:val="24"/>
                <w:szCs w:val="24"/>
                <w:lang w:val="pt-BR"/>
              </w:rPr>
              <w:object w:dxaOrig="2120" w:dyaOrig="620">
                <v:shape id="_x0000_i1068" type="#_x0000_t75" style="width:110.15pt;height:31.7pt" o:ole="">
                  <v:imagedata r:id="rId66" o:title=""/>
                </v:shape>
                <o:OLEObject Type="Embed" ProgID="Equation.DSMT4" ShapeID="_x0000_i1068" DrawAspect="Content" ObjectID="_1739399435" r:id="rId67"/>
              </w:object>
            </w:r>
            <w:r w:rsidRPr="00C1008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                     </w:t>
            </w:r>
          </w:p>
        </w:tc>
        <w:tc>
          <w:tcPr>
            <w:tcW w:w="990" w:type="dxa"/>
          </w:tcPr>
          <w:p w:rsidR="00794723" w:rsidRPr="006630EC" w:rsidRDefault="00794723" w:rsidP="00CC7F6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794723" w:rsidRPr="006630EC" w:rsidRDefault="00794723" w:rsidP="00CC7F6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630EC">
              <w:rPr>
                <w:rFonts w:ascii="Times New Roman" w:hAnsi="Times New Roman"/>
                <w:b/>
                <w:bCs/>
                <w:sz w:val="24"/>
                <w:szCs w:val="24"/>
              </w:rPr>
              <w:t>0,25</w:t>
            </w:r>
          </w:p>
          <w:p w:rsidR="00794723" w:rsidRPr="006630EC" w:rsidRDefault="00794723" w:rsidP="00CC7F6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794723" w:rsidRPr="006630EC" w:rsidRDefault="00794723" w:rsidP="00CC7F6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630EC">
              <w:rPr>
                <w:rFonts w:ascii="Times New Roman" w:hAnsi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627A51" w:rsidTr="00CC7F6E">
        <w:tc>
          <w:tcPr>
            <w:tcW w:w="900" w:type="dxa"/>
            <w:vMerge/>
          </w:tcPr>
          <w:p w:rsidR="00627A51" w:rsidRDefault="00627A51" w:rsidP="004101A7">
            <w:pPr>
              <w:pStyle w:val="NoSpacing"/>
              <w:ind w:right="427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10" w:type="dxa"/>
          </w:tcPr>
          <w:p w:rsidR="00627A51" w:rsidRPr="00C10083" w:rsidRDefault="003A6373" w:rsidP="00627A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+</w:t>
            </w:r>
            <w:r w:rsidR="00627A51" w:rsidRPr="00C10083">
              <w:rPr>
                <w:rFonts w:ascii="Times New Roman" w:hAnsi="Times New Roman"/>
                <w:sz w:val="24"/>
                <w:szCs w:val="24"/>
              </w:rPr>
              <w:t xml:space="preserve"> Nếu v</w:t>
            </w:r>
            <w:r w:rsidR="00627A51" w:rsidRPr="00C10083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1 </w:t>
            </w:r>
            <w:r w:rsidR="009A2A93">
              <w:rPr>
                <w:rFonts w:ascii="Times New Roman" w:hAnsi="Times New Roman"/>
                <w:sz w:val="24"/>
                <w:szCs w:val="24"/>
              </w:rPr>
              <w:t>&lt; 0 =&gt; S</w:t>
            </w:r>
            <w:r w:rsidR="00627A51" w:rsidRPr="00C10083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="00627A51" w:rsidRPr="00C10083">
              <w:rPr>
                <w:rFonts w:ascii="Times New Roman" w:hAnsi="Times New Roman"/>
                <w:sz w:val="24"/>
                <w:szCs w:val="24"/>
              </w:rPr>
              <w:t xml:space="preserve"> = 4A +x</w:t>
            </w:r>
            <w:r w:rsidR="00627A51" w:rsidRPr="00C10083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="00627A51" w:rsidRPr="00C10083">
              <w:rPr>
                <w:rFonts w:ascii="Times New Roman" w:hAnsi="Times New Roman"/>
                <w:sz w:val="24"/>
                <w:szCs w:val="24"/>
              </w:rPr>
              <w:t xml:space="preserve"> –x</w:t>
            </w:r>
            <w:r w:rsidR="00627A51" w:rsidRPr="00C10083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2 </w:t>
            </w:r>
            <w:r w:rsidR="00627A51" w:rsidRPr="00C10083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="00627A51" w:rsidRPr="00C10083">
              <w:rPr>
                <w:rFonts w:ascii="Times New Roman" w:hAnsi="Times New Roman"/>
                <w:position w:val="-6"/>
                <w:sz w:val="24"/>
                <w:szCs w:val="24"/>
              </w:rPr>
              <w:object w:dxaOrig="859" w:dyaOrig="340">
                <v:shape id="_x0000_i1055" type="#_x0000_t75" style="width:42.45pt;height:17.2pt" o:ole="">
                  <v:imagedata r:id="rId68" o:title=""/>
                </v:shape>
                <o:OLEObject Type="Embed" ProgID="Equation.DSMT4" ShapeID="_x0000_i1055" DrawAspect="Content" ObjectID="_1739399436" r:id="rId69"/>
              </w:object>
            </w:r>
            <w:r>
              <w:rPr>
                <w:rFonts w:ascii="Times New Roman" w:hAnsi="Times New Roman"/>
                <w:position w:val="-6"/>
                <w:sz w:val="24"/>
                <w:szCs w:val="24"/>
              </w:rPr>
              <w:t xml:space="preserve">  </w:t>
            </w:r>
            <w:r>
              <w:rPr>
                <w:rFonts w:ascii="Times New Roman" w:hAnsi="Times New Roman"/>
                <w:sz w:val="24"/>
                <w:szCs w:val="24"/>
              </w:rPr>
              <w:t>(</w:t>
            </w:r>
            <w:r w:rsidRPr="00C10083">
              <w:rPr>
                <w:rFonts w:ascii="Times New Roman" w:hAnsi="Times New Roman"/>
                <w:sz w:val="24"/>
                <w:szCs w:val="24"/>
              </w:rPr>
              <w:t>cm</w:t>
            </w:r>
            <w:r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627A51" w:rsidRPr="00627A51" w:rsidRDefault="00627A51" w:rsidP="00627A5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C10083">
              <w:rPr>
                <w:rFonts w:ascii="Times New Roman" w:hAnsi="Times New Roman"/>
                <w:sz w:val="24"/>
                <w:szCs w:val="24"/>
              </w:rPr>
              <w:t xml:space="preserve">=&gt; </w:t>
            </w:r>
            <w:r w:rsidR="00EE2B3B" w:rsidRPr="00C10083">
              <w:rPr>
                <w:rFonts w:ascii="Times New Roman" w:hAnsi="Times New Roman"/>
                <w:position w:val="-24"/>
                <w:sz w:val="24"/>
                <w:szCs w:val="24"/>
                <w:lang w:val="pt-BR"/>
              </w:rPr>
              <w:object w:dxaOrig="2140" w:dyaOrig="620">
                <v:shape id="_x0000_i1070" type="#_x0000_t75" style="width:106.95pt;height:30.65pt" o:ole="">
                  <v:imagedata r:id="rId70" o:title=""/>
                </v:shape>
                <o:OLEObject Type="Embed" ProgID="Equation.DSMT4" ShapeID="_x0000_i1070" DrawAspect="Content" ObjectID="_1739399437" r:id="rId71"/>
              </w:object>
            </w:r>
            <w:bookmarkStart w:id="0" w:name="_GoBack"/>
            <w:bookmarkEnd w:id="0"/>
          </w:p>
        </w:tc>
        <w:tc>
          <w:tcPr>
            <w:tcW w:w="990" w:type="dxa"/>
          </w:tcPr>
          <w:p w:rsidR="00627A51" w:rsidRPr="006630EC" w:rsidRDefault="00627A51" w:rsidP="00CC7F6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630EC">
              <w:rPr>
                <w:rFonts w:ascii="Times New Roman" w:hAnsi="Times New Roman"/>
                <w:b/>
                <w:bCs/>
                <w:sz w:val="24"/>
                <w:szCs w:val="24"/>
              </w:rPr>
              <w:t>0,25</w:t>
            </w:r>
          </w:p>
          <w:p w:rsidR="00627A51" w:rsidRPr="006630EC" w:rsidRDefault="00627A51" w:rsidP="00CC7F6E">
            <w:pPr>
              <w:pStyle w:val="NoSpacing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627A51" w:rsidRPr="006630EC" w:rsidRDefault="00627A51" w:rsidP="00CC7F6E">
            <w:pPr>
              <w:pStyle w:val="NoSpacing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630EC">
              <w:rPr>
                <w:rFonts w:ascii="Times New Roman" w:hAnsi="Times New Roman"/>
                <w:b/>
                <w:bCs/>
                <w:sz w:val="24"/>
                <w:szCs w:val="24"/>
              </w:rPr>
              <w:t>0,25</w:t>
            </w:r>
          </w:p>
        </w:tc>
      </w:tr>
    </w:tbl>
    <w:p w:rsidR="00627A51" w:rsidRDefault="00627A51" w:rsidP="00203486">
      <w:pPr>
        <w:spacing w:before="120" w:after="120" w:line="240" w:lineRule="auto"/>
        <w:rPr>
          <w:rFonts w:ascii="Times New Roman" w:hAnsi="Times New Roman"/>
          <w:b/>
          <w:noProof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Câu 3</w:t>
      </w:r>
      <w:r w:rsidRPr="00057EE3">
        <w:rPr>
          <w:rFonts w:ascii="Times New Roman" w:hAnsi="Times New Roman"/>
          <w:b/>
          <w:bCs/>
          <w:sz w:val="24"/>
          <w:szCs w:val="24"/>
        </w:rPr>
        <w:t>:</w:t>
      </w:r>
      <w:r w:rsidRPr="00057EE3">
        <w:rPr>
          <w:rFonts w:ascii="Times New Roman" w:hAnsi="Times New Roman"/>
          <w:noProof/>
          <w:sz w:val="24"/>
          <w:szCs w:val="24"/>
        </w:rPr>
        <w:t xml:space="preserve"> </w:t>
      </w:r>
      <w:r w:rsidRPr="00057EE3">
        <w:rPr>
          <w:rFonts w:ascii="Times New Roman" w:hAnsi="Times New Roman"/>
          <w:b/>
          <w:noProof/>
          <w:sz w:val="24"/>
          <w:szCs w:val="24"/>
        </w:rPr>
        <w:t>(3</w:t>
      </w:r>
      <w:r>
        <w:rPr>
          <w:rFonts w:ascii="Times New Roman" w:hAnsi="Times New Roman"/>
          <w:b/>
          <w:noProof/>
          <w:sz w:val="24"/>
          <w:szCs w:val="24"/>
        </w:rPr>
        <w:t>,5</w:t>
      </w:r>
      <w:r w:rsidRPr="00057EE3">
        <w:rPr>
          <w:rFonts w:ascii="Times New Roman" w:hAnsi="Times New Roman"/>
          <w:b/>
          <w:noProof/>
          <w:sz w:val="24"/>
          <w:szCs w:val="24"/>
        </w:rPr>
        <w:t xml:space="preserve"> điểm)</w:t>
      </w:r>
    </w:p>
    <w:tbl>
      <w:tblPr>
        <w:tblStyle w:val="TableGrid"/>
        <w:tblW w:w="10800" w:type="dxa"/>
        <w:tblInd w:w="-162" w:type="dxa"/>
        <w:tblLayout w:type="fixed"/>
        <w:tblLook w:val="04A0" w:firstRow="1" w:lastRow="0" w:firstColumn="1" w:lastColumn="0" w:noHBand="0" w:noVBand="1"/>
      </w:tblPr>
      <w:tblGrid>
        <w:gridCol w:w="900"/>
        <w:gridCol w:w="8910"/>
        <w:gridCol w:w="990"/>
      </w:tblGrid>
      <w:tr w:rsidR="00EA2AB3" w:rsidTr="00CC7F6E">
        <w:tc>
          <w:tcPr>
            <w:tcW w:w="900" w:type="dxa"/>
          </w:tcPr>
          <w:p w:rsidR="00EA2AB3" w:rsidRDefault="00EA2AB3" w:rsidP="00EA2AB3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10" w:type="dxa"/>
          </w:tcPr>
          <w:p w:rsidR="00EA2AB3" w:rsidRDefault="00EA2AB3" w:rsidP="00EA2AB3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Nội dung</w:t>
            </w:r>
          </w:p>
        </w:tc>
        <w:tc>
          <w:tcPr>
            <w:tcW w:w="990" w:type="dxa"/>
          </w:tcPr>
          <w:p w:rsidR="00EA2AB3" w:rsidRDefault="00EA2AB3" w:rsidP="00CC7F6E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Điểm</w:t>
            </w:r>
          </w:p>
        </w:tc>
      </w:tr>
      <w:tr w:rsidR="00E31B4E" w:rsidTr="00CC7F6E">
        <w:tc>
          <w:tcPr>
            <w:tcW w:w="900" w:type="dxa"/>
            <w:vMerge w:val="restart"/>
            <w:vAlign w:val="center"/>
          </w:tcPr>
          <w:p w:rsidR="00E31B4E" w:rsidRDefault="00E31B4E" w:rsidP="006728CD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MS Mincho" w:hAnsi="Times New Roman"/>
                <w:b/>
                <w:sz w:val="24"/>
                <w:szCs w:val="24"/>
              </w:rPr>
              <w:t>Câu a</w:t>
            </w:r>
          </w:p>
        </w:tc>
        <w:tc>
          <w:tcPr>
            <w:tcW w:w="8910" w:type="dxa"/>
          </w:tcPr>
          <w:p w:rsidR="00E31B4E" w:rsidRPr="00C10083" w:rsidRDefault="00E31B4E" w:rsidP="00EA2AB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10083">
              <w:rPr>
                <w:rFonts w:ascii="Times New Roman" w:hAnsi="Times New Roman"/>
                <w:sz w:val="24"/>
                <w:szCs w:val="24"/>
              </w:rPr>
              <w:t xml:space="preserve">Từ </w:t>
            </w:r>
            <w:r w:rsidR="004C18E5">
              <w:rPr>
                <w:rFonts w:ascii="Times New Roman" w:hAnsi="Times New Roman"/>
                <w:sz w:val="24"/>
                <w:szCs w:val="24"/>
              </w:rPr>
              <w:t xml:space="preserve">điểm </w:t>
            </w:r>
            <w:r w:rsidRPr="00C10083">
              <w:rPr>
                <w:rFonts w:ascii="Times New Roman" w:hAnsi="Times New Roman"/>
                <w:sz w:val="24"/>
                <w:szCs w:val="24"/>
              </w:rPr>
              <w:t xml:space="preserve">O, </w:t>
            </w:r>
            <w:r w:rsidR="004C18E5">
              <w:rPr>
                <w:rFonts w:ascii="Times New Roman" w:hAnsi="Times New Roman"/>
                <w:sz w:val="24"/>
                <w:szCs w:val="24"/>
              </w:rPr>
              <w:t>hạt</w:t>
            </w:r>
            <w:r w:rsidRPr="00C10083">
              <w:rPr>
                <w:rFonts w:ascii="Times New Roman" w:hAnsi="Times New Roman"/>
                <w:sz w:val="24"/>
                <w:szCs w:val="24"/>
              </w:rPr>
              <w:t xml:space="preserve"> chuyển động tròn đều </w:t>
            </w:r>
            <w:r w:rsidR="004C18E5" w:rsidRPr="00C10083">
              <w:rPr>
                <w:rFonts w:ascii="Times New Roman" w:hAnsi="Times New Roman"/>
                <w:sz w:val="24"/>
                <w:szCs w:val="24"/>
              </w:rPr>
              <w:t>trong từ trường</w:t>
            </w:r>
            <w:r w:rsidR="004C18E5">
              <w:rPr>
                <w:rFonts w:ascii="Times New Roman" w:hAnsi="Times New Roman"/>
                <w:sz w:val="24"/>
                <w:szCs w:val="24"/>
              </w:rPr>
              <w:t xml:space="preserve"> đều</w:t>
            </w:r>
            <w:r w:rsidR="004C18E5" w:rsidRPr="00C1008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10083">
              <w:rPr>
                <w:rFonts w:ascii="Times New Roman" w:hAnsi="Times New Roman"/>
                <w:sz w:val="24"/>
                <w:szCs w:val="24"/>
              </w:rPr>
              <w:t>trên nửa đường tròn bán kính</w:t>
            </w:r>
          </w:p>
          <w:p w:rsidR="00E31B4E" w:rsidRDefault="00E31B4E" w:rsidP="00EA2AB3">
            <w:pPr>
              <w:pStyle w:val="NoSpacing"/>
              <w:rPr>
                <w:rFonts w:ascii="Times New Roman" w:hAnsi="Times New Roman"/>
                <w:b/>
                <w:sz w:val="24"/>
                <w:szCs w:val="24"/>
              </w:rPr>
            </w:pPr>
            <w:r w:rsidRPr="00C1008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mV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q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den>
              </m:f>
            </m:oMath>
            <w:r w:rsidRPr="00C10083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3,6.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-3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m</m:t>
              </m:r>
            </m:oMath>
          </w:p>
        </w:tc>
        <w:tc>
          <w:tcPr>
            <w:tcW w:w="990" w:type="dxa"/>
          </w:tcPr>
          <w:p w:rsidR="00E31B4E" w:rsidRPr="00C67F27" w:rsidRDefault="00E31B4E" w:rsidP="00CC7F6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67F27">
              <w:rPr>
                <w:rFonts w:ascii="Times New Roman" w:hAnsi="Times New Roman"/>
                <w:b/>
                <w:bCs/>
                <w:sz w:val="24"/>
                <w:szCs w:val="24"/>
              </w:rPr>
              <w:t>0,25</w:t>
            </w:r>
          </w:p>
          <w:p w:rsidR="00E31B4E" w:rsidRPr="00C67F27" w:rsidRDefault="00E31B4E" w:rsidP="00CC7F6E">
            <w:pPr>
              <w:pStyle w:val="NoSpacing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1B4E" w:rsidTr="00CC7F6E">
        <w:tc>
          <w:tcPr>
            <w:tcW w:w="900" w:type="dxa"/>
            <w:vMerge/>
          </w:tcPr>
          <w:p w:rsidR="00E31B4E" w:rsidRDefault="00E31B4E" w:rsidP="00EA2AB3">
            <w:pPr>
              <w:pStyle w:val="NoSpacing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10" w:type="dxa"/>
          </w:tcPr>
          <w:p w:rsidR="00E31B4E" w:rsidRDefault="00E31B4E" w:rsidP="00EA2AB3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10083">
              <w:rPr>
                <w:rFonts w:ascii="Times New Roman" w:hAnsi="Times New Roman"/>
                <w:sz w:val="24"/>
                <w:szCs w:val="24"/>
              </w:rPr>
              <w:t xml:space="preserve">Lực điện tác dụng lên q là F = qE = π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.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-12</m:t>
                  </m:r>
                </m:sup>
              </m:sSup>
            </m:oMath>
            <w:r w:rsidRPr="00C10083">
              <w:rPr>
                <w:rFonts w:ascii="Times New Roman" w:hAnsi="Times New Roman"/>
                <w:sz w:val="24"/>
                <w:szCs w:val="24"/>
              </w:rPr>
              <w:t xml:space="preserve">N </w:t>
            </w:r>
          </w:p>
          <w:p w:rsidR="00E31B4E" w:rsidRDefault="00E31B4E" w:rsidP="00EA2AB3">
            <w:pPr>
              <w:pStyle w:val="NoSpacing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90" w:type="dxa"/>
          </w:tcPr>
          <w:p w:rsidR="00E31B4E" w:rsidRPr="00C67F27" w:rsidRDefault="00E31B4E" w:rsidP="00CC7F6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67F27">
              <w:rPr>
                <w:rFonts w:ascii="Times New Roman" w:hAnsi="Times New Roman"/>
                <w:b/>
                <w:bCs/>
                <w:sz w:val="24"/>
                <w:szCs w:val="24"/>
              </w:rPr>
              <w:t>0,25</w:t>
            </w:r>
          </w:p>
          <w:p w:rsidR="00E31B4E" w:rsidRPr="00C67F27" w:rsidRDefault="00E31B4E" w:rsidP="00CC7F6E">
            <w:pPr>
              <w:pStyle w:val="NoSpacing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1B4E" w:rsidTr="00CC7F6E">
        <w:tc>
          <w:tcPr>
            <w:tcW w:w="900" w:type="dxa"/>
            <w:vMerge/>
          </w:tcPr>
          <w:p w:rsidR="00E31B4E" w:rsidRDefault="00E31B4E" w:rsidP="00EA2AB3">
            <w:pPr>
              <w:pStyle w:val="NoSpacing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10" w:type="dxa"/>
          </w:tcPr>
          <w:p w:rsidR="00E31B4E" w:rsidRDefault="004C18E5" w:rsidP="00EA2AB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Lực F </w:t>
            </w:r>
            <w:r w:rsidR="00E31B4E" w:rsidRPr="00C10083">
              <w:rPr>
                <w:rFonts w:ascii="Times New Roman" w:hAnsi="Times New Roman"/>
                <w:sz w:val="24"/>
                <w:szCs w:val="24"/>
              </w:rPr>
              <w:t xml:space="preserve">làm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cho </w:t>
            </w:r>
            <w:r w:rsidR="00E31B4E" w:rsidRPr="00C10083">
              <w:rPr>
                <w:rFonts w:ascii="Times New Roman" w:hAnsi="Times New Roman"/>
                <w:sz w:val="24"/>
                <w:szCs w:val="24"/>
              </w:rPr>
              <w:t>q chuyển động chậm dần đều ngược chiều Oy với gia tốc có độ lớn</w:t>
            </w:r>
          </w:p>
          <w:p w:rsidR="00E31B4E" w:rsidRPr="009A2A93" w:rsidRDefault="00E31B4E" w:rsidP="00EA2AB3">
            <w:pPr>
              <w:pStyle w:val="NoSpacing"/>
              <w:rPr>
                <w:rFonts w:ascii="Times New Roman" w:hAnsi="Times New Roman"/>
                <w:b/>
                <w:sz w:val="28"/>
                <w:szCs w:val="28"/>
              </w:rPr>
            </w:pPr>
            <w:r w:rsidRPr="00C1008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9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.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1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m/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oMath>
          </w:p>
        </w:tc>
        <w:tc>
          <w:tcPr>
            <w:tcW w:w="990" w:type="dxa"/>
          </w:tcPr>
          <w:p w:rsidR="00E31B4E" w:rsidRPr="00C67F27" w:rsidRDefault="00E31B4E" w:rsidP="00CC7F6E">
            <w:pPr>
              <w:pStyle w:val="NoSpacing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67F27">
              <w:rPr>
                <w:rFonts w:ascii="Times New Roman" w:hAnsi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E31B4E" w:rsidTr="00CC7F6E">
        <w:trPr>
          <w:trHeight w:val="376"/>
        </w:trPr>
        <w:tc>
          <w:tcPr>
            <w:tcW w:w="900" w:type="dxa"/>
            <w:vMerge/>
          </w:tcPr>
          <w:p w:rsidR="00E31B4E" w:rsidRDefault="00E31B4E" w:rsidP="00EA2AB3">
            <w:pPr>
              <w:pStyle w:val="NoSpacing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10" w:type="dxa"/>
          </w:tcPr>
          <w:p w:rsidR="00E31B4E" w:rsidRPr="00E31B4E" w:rsidRDefault="00E31B4E" w:rsidP="00E31B4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10083">
              <w:rPr>
                <w:rFonts w:ascii="Times New Roman" w:hAnsi="Times New Roman"/>
                <w:sz w:val="24"/>
                <w:szCs w:val="24"/>
              </w:rPr>
              <w:t xml:space="preserve">q lọt sâu vào điện trường một đoạn d: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d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V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a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=72π.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oMath>
          </w:p>
        </w:tc>
        <w:tc>
          <w:tcPr>
            <w:tcW w:w="990" w:type="dxa"/>
          </w:tcPr>
          <w:p w:rsidR="00E31B4E" w:rsidRPr="00C67F27" w:rsidRDefault="00E31B4E" w:rsidP="00CC7F6E">
            <w:pPr>
              <w:pStyle w:val="NoSpacing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67F27">
              <w:rPr>
                <w:rFonts w:ascii="Times New Roman" w:hAnsi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E31B4E" w:rsidTr="00CC7F6E">
        <w:trPr>
          <w:trHeight w:val="376"/>
        </w:trPr>
        <w:tc>
          <w:tcPr>
            <w:tcW w:w="900" w:type="dxa"/>
            <w:vMerge/>
          </w:tcPr>
          <w:p w:rsidR="00E31B4E" w:rsidRDefault="00E31B4E" w:rsidP="00EA2AB3">
            <w:pPr>
              <w:pStyle w:val="NoSpacing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10" w:type="dxa"/>
          </w:tcPr>
          <w:p w:rsidR="00E31B4E" w:rsidRPr="00C10083" w:rsidRDefault="00E31B4E" w:rsidP="00EA2AB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10083">
              <w:rPr>
                <w:rFonts w:ascii="Times New Roman" w:hAnsi="Times New Roman"/>
                <w:sz w:val="24"/>
                <w:szCs w:val="24"/>
              </w:rPr>
              <w:t>Sau đó q chuyển động nhanh dần đều ngược trở lại với gia tốc có độ lớn a, tới G</w:t>
            </w:r>
            <w:r w:rsidRPr="00C10083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C10083">
              <w:rPr>
                <w:rFonts w:ascii="Times New Roman" w:hAnsi="Times New Roman"/>
                <w:sz w:val="24"/>
                <w:szCs w:val="24"/>
              </w:rPr>
              <w:t xml:space="preserve"> nó lại thu được vận tốc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</m:acc>
            </m:oMath>
            <w:r w:rsidRPr="00C1008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990" w:type="dxa"/>
          </w:tcPr>
          <w:p w:rsidR="00E31B4E" w:rsidRPr="00C67F27" w:rsidRDefault="00E31B4E" w:rsidP="00CC7F6E">
            <w:pPr>
              <w:pStyle w:val="NoSpacing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67F27">
              <w:rPr>
                <w:rFonts w:ascii="Times New Roman" w:hAnsi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E31B4E" w:rsidTr="00CC7F6E">
        <w:tc>
          <w:tcPr>
            <w:tcW w:w="900" w:type="dxa"/>
            <w:vMerge/>
          </w:tcPr>
          <w:p w:rsidR="00E31B4E" w:rsidRDefault="00E31B4E" w:rsidP="00EA2AB3">
            <w:pPr>
              <w:pStyle w:val="NoSpacing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10" w:type="dxa"/>
          </w:tcPr>
          <w:p w:rsidR="009A2A93" w:rsidRDefault="00E31B4E" w:rsidP="00EA2AB3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C10083">
              <w:rPr>
                <w:rFonts w:ascii="Times New Roman" w:hAnsi="Times New Roman"/>
                <w:sz w:val="24"/>
                <w:szCs w:val="24"/>
              </w:rPr>
              <w:t>Như vậy q chuyển động tuần hoàn, quãng đường đi trong một chu kì là</w:t>
            </w:r>
          </w:p>
          <w:p w:rsidR="00E31B4E" w:rsidRDefault="00E31B4E" w:rsidP="00EA2AB3">
            <w:pPr>
              <w:pStyle w:val="NoSpacing"/>
              <w:rPr>
                <w:rFonts w:ascii="Times New Roman" w:hAnsi="Times New Roman"/>
                <w:b/>
                <w:sz w:val="24"/>
                <w:szCs w:val="24"/>
              </w:rPr>
            </w:pPr>
            <w:r w:rsidRPr="00C1008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=π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2d</m:t>
              </m:r>
            </m:oMath>
            <w:r w:rsidRPr="00C10083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37,44π.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-4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m</m:t>
              </m:r>
            </m:oMath>
          </w:p>
        </w:tc>
        <w:tc>
          <w:tcPr>
            <w:tcW w:w="990" w:type="dxa"/>
          </w:tcPr>
          <w:p w:rsidR="00E31B4E" w:rsidRPr="00C67F27" w:rsidRDefault="00E31B4E" w:rsidP="00CC7F6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67F27">
              <w:rPr>
                <w:rFonts w:ascii="Times New Roman" w:hAnsi="Times New Roman"/>
                <w:b/>
                <w:bCs/>
                <w:sz w:val="24"/>
                <w:szCs w:val="24"/>
              </w:rPr>
              <w:t>0,25</w:t>
            </w:r>
          </w:p>
          <w:p w:rsidR="00E31B4E" w:rsidRPr="00C67F27" w:rsidRDefault="00E31B4E" w:rsidP="00CC7F6E">
            <w:pPr>
              <w:pStyle w:val="NoSpacing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1B4E" w:rsidTr="00CC7F6E">
        <w:tc>
          <w:tcPr>
            <w:tcW w:w="900" w:type="dxa"/>
            <w:vMerge/>
          </w:tcPr>
          <w:p w:rsidR="00E31B4E" w:rsidRDefault="00E31B4E" w:rsidP="00EA2AB3">
            <w:pPr>
              <w:pStyle w:val="NoSpacing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10" w:type="dxa"/>
          </w:tcPr>
          <w:p w:rsidR="00E31B4E" w:rsidRPr="00C10083" w:rsidRDefault="00E31B4E" w:rsidP="00EA2AB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10083">
              <w:rPr>
                <w:rFonts w:ascii="Times New Roman" w:hAnsi="Times New Roman"/>
                <w:sz w:val="24"/>
                <w:szCs w:val="24"/>
              </w:rPr>
              <w:t xml:space="preserve">Hình dạng </w:t>
            </w:r>
            <w:r>
              <w:rPr>
                <w:rFonts w:ascii="Times New Roman" w:hAnsi="Times New Roman"/>
                <w:sz w:val="24"/>
                <w:szCs w:val="24"/>
              </w:rPr>
              <w:t>quỹ</w:t>
            </w:r>
            <w:r w:rsidRPr="00C10083">
              <w:rPr>
                <w:rFonts w:ascii="Times New Roman" w:hAnsi="Times New Roman"/>
                <w:sz w:val="24"/>
                <w:szCs w:val="24"/>
              </w:rPr>
              <w:t xml:space="preserve"> đạo.</w:t>
            </w:r>
          </w:p>
          <w:p w:rsidR="00E31B4E" w:rsidRDefault="00E31B4E" w:rsidP="00EA2AB3">
            <w:pPr>
              <w:pStyle w:val="NoSpacing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E31B4E" w:rsidRDefault="00E31B4E" w:rsidP="00EA2AB3">
            <w:pPr>
              <w:pStyle w:val="NoSpacing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E31B4E" w:rsidRDefault="00E31B4E" w:rsidP="00EA2AB3">
            <w:pPr>
              <w:pStyle w:val="NoSpacing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E31B4E" w:rsidRDefault="00E31B4E" w:rsidP="00EA2AB3">
            <w:pPr>
              <w:pStyle w:val="NoSpacing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E31B4E" w:rsidRDefault="00E31B4E" w:rsidP="00EA2AB3">
            <w:pPr>
              <w:pStyle w:val="NoSpacing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E31B4E" w:rsidRDefault="00E31B4E" w:rsidP="00EA2AB3">
            <w:pPr>
              <w:pStyle w:val="NoSpacing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E31B4E" w:rsidRDefault="005743EC" w:rsidP="00EA2AB3">
            <w:pPr>
              <w:pStyle w:val="NoSpacing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706368" behindDoc="0" locked="0" layoutInCell="1" allowOverlap="1" wp14:anchorId="3863E1C9" wp14:editId="6AD99EEE">
                      <wp:simplePos x="0" y="0"/>
                      <wp:positionH relativeFrom="column">
                        <wp:posOffset>3079115</wp:posOffset>
                      </wp:positionH>
                      <wp:positionV relativeFrom="paragraph">
                        <wp:posOffset>-1104900</wp:posOffset>
                      </wp:positionV>
                      <wp:extent cx="1989455" cy="1237615"/>
                      <wp:effectExtent l="0" t="0" r="29845" b="19685"/>
                      <wp:wrapSquare wrapText="bothSides"/>
                      <wp:docPr id="288" name="Group 28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989455" cy="1237615"/>
                                <a:chOff x="0" y="0"/>
                                <a:chExt cx="1989455" cy="1237615"/>
                              </a:xfrm>
                            </wpg:grpSpPr>
                            <wpg:grpSp>
                              <wpg:cNvPr id="289" name="Group 28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1989455" cy="1237615"/>
                                  <a:chOff x="-180" y="0"/>
                                  <a:chExt cx="36408" cy="20619"/>
                                </a:xfrm>
                              </wpg:grpSpPr>
                              <wpg:grpSp>
                                <wpg:cNvPr id="290" name="Group 12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-180" y="0"/>
                                    <a:ext cx="36407" cy="20619"/>
                                    <a:chOff x="-180" y="0"/>
                                    <a:chExt cx="36408" cy="20619"/>
                                  </a:xfrm>
                                </wpg:grpSpPr>
                                <wps:wsp>
                                  <wps:cNvPr id="291" name="Text Box 11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845" y="9777"/>
                                      <a:ext cx="3985" cy="427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635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4101A7" w:rsidRPr="00D04FB9" w:rsidRDefault="004101A7" w:rsidP="00EA2AB3">
                                        <w:proofErr w:type="gramStart"/>
                                        <w:r w:rsidRPr="00D04FB9">
                                          <w:t>x</w:t>
                                        </w:r>
                                        <w:proofErr w:type="gramEnd"/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292" name="Group 119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36227" cy="20619"/>
                                      <a:chOff x="0" y="0"/>
                                      <a:chExt cx="36227" cy="20619"/>
                                    </a:xfrm>
                                  </wpg:grpSpPr>
                                  <wps:wsp>
                                    <wps:cNvPr id="293" name="Text Box 113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0" y="12828"/>
                                        <a:ext cx="2755" cy="26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6350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4101A7" w:rsidRPr="00D04FB9" w:rsidRDefault="004101A7" w:rsidP="00EA2AB3">
                                          <w:r w:rsidRPr="00D04FB9"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g:grpSp>
                                    <wpg:cNvPr id="294" name="Group 118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296" y="0"/>
                                        <a:ext cx="34931" cy="20619"/>
                                        <a:chOff x="0" y="0"/>
                                        <a:chExt cx="34931" cy="20619"/>
                                      </a:xfrm>
                                    </wpg:grpSpPr>
                                    <wpg:grpSp>
                                      <wpg:cNvPr id="295" name="Group 117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0" y="750"/>
                                          <a:ext cx="34931" cy="19869"/>
                                          <a:chOff x="0" y="0"/>
                                          <a:chExt cx="34931" cy="19874"/>
                                        </a:xfrm>
                                      </wpg:grpSpPr>
                                      <wpg:grpSp>
                                        <wpg:cNvPr id="296" name="Group 111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0" y="0"/>
                                            <a:ext cx="34931" cy="19874"/>
                                            <a:chOff x="0" y="0"/>
                                            <a:chExt cx="34931" cy="19874"/>
                                          </a:xfrm>
                                        </wpg:grpSpPr>
                                        <wpg:grpSp>
                                          <wpg:cNvPr id="297" name="Group 81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626" y="5427"/>
                                              <a:ext cx="28930" cy="14447"/>
                                              <a:chOff x="0" y="0"/>
                                              <a:chExt cx="28930" cy="14446"/>
                                            </a:xfrm>
                                          </wpg:grpSpPr>
                                          <wps:wsp>
                                            <wps:cNvPr id="298" name="Oval 74"/>
                                            <wps:cNvSpPr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68" y="0"/>
                                                <a:ext cx="14395" cy="14395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noFill/>
                                              <a:ln w="3175">
                                                <a:solidFill>
                                                  <a:schemeClr val="tx1">
                                                    <a:lumMod val="100000"/>
                                                    <a:lumOff val="0"/>
                                                  </a:schemeClr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 rot="0" vert="horz" wrap="square" lIns="91440" tIns="45720" rIns="91440" bIns="45720" anchor="ctr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99" name="Oval 76"/>
                                            <wps:cNvSpPr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14534" y="0"/>
                                                <a:ext cx="14396" cy="14395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noFill/>
                                              <a:ln w="3175">
                                                <a:solidFill>
                                                  <a:schemeClr val="tx1">
                                                    <a:lumMod val="100000"/>
                                                    <a:lumOff val="0"/>
                                                  </a:schemeClr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 rot="0" vert="horz" wrap="square" lIns="91440" tIns="45720" rIns="91440" bIns="45720" anchor="ctr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00" name="Rectangle 78"/>
                                            <wps:cNvSpPr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0" y="7233"/>
                                                <a:ext cx="28906" cy="7213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solidFill>
                                                <a:schemeClr val="lt1">
                                                  <a:lumMod val="100000"/>
                                                  <a:lumOff val="0"/>
                                                </a:schemeClr>
                                              </a:solidFill>
                                              <a:ln w="3175">
                                                <a:solidFill>
                                                  <a:schemeClr val="bg1">
                                                    <a:lumMod val="100000"/>
                                                    <a:lumOff val="0"/>
                                                  </a:schemeClr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:ln>
                                            </wps:spPr>
                                            <wps:bodyPr rot="0" vert="horz" wrap="square" lIns="91440" tIns="45720" rIns="91440" bIns="45720" anchor="ctr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301" name="Straight Arrow Connector 96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V="1">
                                              <a:off x="668" y="0"/>
                                              <a:ext cx="0" cy="19857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chemeClr val="tx1">
                                                  <a:lumMod val="100000"/>
                                                  <a:lumOff val="0"/>
                                                </a:schemeClr>
                                              </a:solidFill>
                                              <a:round/>
                                              <a:headEnd/>
                                              <a:tailEnd type="stealth" w="med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02" name="Straight Arrow Connector 107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V="1">
                                              <a:off x="0" y="12609"/>
                                              <a:ext cx="34931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chemeClr val="tx1">
                                                  <a:lumMod val="100000"/>
                                                  <a:lumOff val="0"/>
                                                </a:schemeClr>
                                              </a:solidFill>
                                              <a:round/>
                                              <a:headEnd/>
                                              <a:tailEnd type="stealth" w="med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303" name="Text Box 112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9290" y="12283"/>
                                            <a:ext cx="4852" cy="516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6350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4101A7" w:rsidRPr="00D04FB9" w:rsidRDefault="004101A7" w:rsidP="00EA2AB3">
                                              <w:proofErr w:type="gramStart"/>
                                              <w:r>
                                                <w:t>d</w:t>
                                              </w:r>
                                              <w:proofErr w:type="gramEnd"/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304" name="Straight Arrow Connector 304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3647" y="12692"/>
                                            <a:ext cx="0" cy="3552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chemeClr val="tx1">
                                                <a:lumMod val="100000"/>
                                                <a:lumOff val="0"/>
                                              </a:schemeClr>
                                            </a:solidFill>
                                            <a:round/>
                                            <a:headEnd type="stealth" w="med" len="med"/>
                                            <a:tailEnd type="stealth" w="med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305" name="Text Box 305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272" y="0"/>
                                          <a:ext cx="4800" cy="4547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635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4101A7" w:rsidRPr="00D04FB9" w:rsidRDefault="004101A7" w:rsidP="00EA2AB3">
                                            <w:proofErr w:type="gramStart"/>
                                            <w:r>
                                              <w:t>y</w:t>
                                            </w:r>
                                            <w:proofErr w:type="gramEnd"/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s:wsp>
                                  <wps:cNvPr id="306" name="Text Box 12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-180" y="12374"/>
                                      <a:ext cx="3246" cy="427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635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4101A7" w:rsidRPr="005E6E4D" w:rsidRDefault="004101A7" w:rsidP="00EA2AB3">
                                        <w:pPr>
                                          <w:ind w:left="-142"/>
                                          <w:rPr>
                                            <w:sz w:val="20"/>
                                          </w:rPr>
                                        </w:pPr>
                                        <w:r w:rsidRPr="005E6E4D">
                                          <w:rPr>
                                            <w:sz w:val="20"/>
                                          </w:rPr>
                                          <w:t>O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308" name="Straight Connector 108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6377" y="13374"/>
                                    <a:ext cx="25" cy="360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309" name="Text Box 309"/>
                              <wps:cNvSpPr txBox="1"/>
                              <wps:spPr>
                                <a:xfrm>
                                  <a:off x="946150" y="806450"/>
                                  <a:ext cx="438150" cy="3238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4101A7" w:rsidRPr="0022642A" w:rsidRDefault="004101A7" w:rsidP="00EA2AB3">
                                    <w:pP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  <w:vertAlign w:val="subscript"/>
                                      </w:rPr>
                                    </w:pPr>
                                    <w:r w:rsidRPr="0022642A"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G</w:t>
                                    </w:r>
                                    <w:r w:rsidRPr="0022642A"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288" o:spid="_x0000_s1048" style="position:absolute;margin-left:242.45pt;margin-top:-87pt;width:156.65pt;height:97.45pt;z-index:251706368" coordsize="19894,123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">
                      <v:group id="Group 289" o:spid="_x0000_s1049" style="position:absolute;width:19894;height:12376" coordorigin="-180" coordsize="36408,206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AhR58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0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wIUefFAAAA3AAA&#10;AA8AAAAAAAAAAAAAAAAAqgIAAGRycy9kb3ducmV2LnhtbFBLBQYAAAAABAAEAPoAAACcAwAAAAA=&#10;">
                        <v:group id="Group 120" o:spid="_x0000_s1050" style="position:absolute;left:-180;width:36407;height:20619" coordorigin="-180" coordsize="36408,206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Otup8IAAADcAAAADwAAAGRycy9kb3ducmV2LnhtbERPTYvCMBC9C/sfwix4&#10;07SK4naNIrIuexDBuiDehmZsi82kNLGt/94cBI+P971c96YSLTWutKwgHkcgiDOrS84V/J92owUI&#10;55E1VpZJwYMcrFcfgyUm2nZ8pDb1uQgh7BJUUHhfJ1K6rCCDbmxr4sBdbWPQB9jkUjfYhXBTyUkU&#10;zaXBkkNDgTVtC8pu6d0o+O2w20zjn3Z/u24fl9PscN7HpNTws998g/DU+7f45f7TCiZfYX4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jrbqfCAAAA3AAAAA8A&#10;AAAAAAAAAAAAAAAAqgIAAGRycy9kb3ducmV2LnhtbFBLBQYAAAAABAAEAPoAAACZAwAAAAA=&#10;">
                          <v:shape id="Text Box 114" o:spid="_x0000_s1051" type="#_x0000_t202" style="position:absolute;left:31845;top:9777;width:3985;height:42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dbY8cA&#10;AADcAAAADwAAAGRycy9kb3ducmV2LnhtbESPzWrDMBCE74G+g9hCbolsQ0vqRgnGYFJCesjPpbet&#10;tbFNrZVrKY7Tp68KhRyHmfmGWa5H04qBetdYVhDPIxDEpdUNVwpOx2K2AOE8ssbWMim4kYP16mGy&#10;xFTbK+9pOPhKBAi7FBXU3neplK6syaCb2444eGfbG/RB9pXUPV4D3LQyiaJnabDhsFBjR3lN5dfh&#10;YhRs8+Id95+JWfy0+WZ3zrrv08eTUtPHMXsF4Wn09/B/+00rSF5i+DsTjoBc/Q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X3W2PHAAAA3AAAAA8AAAAAAAAAAAAAAAAAmAIAAGRy&#10;cy9kb3ducmV2LnhtbFBLBQYAAAAABAAEAPUAAACMAwAAAAA=&#10;" filled="f" stroked="f" strokeweight=".5pt">
                            <v:textbox>
                              <w:txbxContent>
                                <w:p w:rsidR="004101A7" w:rsidRPr="00D04FB9" w:rsidRDefault="004101A7" w:rsidP="00EA2AB3">
                                  <w:r w:rsidRPr="00D04FB9">
                                    <w:t>x</w:t>
                                  </w:r>
                                </w:p>
                              </w:txbxContent>
                            </v:textbox>
                          </v:shape>
                          <v:group id="Group 119" o:spid="_x0000_s1052" style="position:absolute;width:36227;height:20619" coordsize="36227,206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3VVS8UAAADcAAAADwAAAGRycy9kb3ducmV2LnhtbESPT2vCQBTE7wW/w/IE&#10;b3WTSItGVxFR6UEK/gHx9sg+k2D2bciuSfz23UKhx2FmfsMsVr2pREuNKy0riMcRCOLM6pJzBZfz&#10;7n0KwnlkjZVlUvAiB6vl4G2BqbYdH6k9+VwECLsUFRTe16mULivIoBvbmjh4d9sY9EE2udQNdgFu&#10;KplE0ac0WHJYKLCmTUHZ4/Q0CvYddutJvG0Pj/vmdTt/fF8PMSk1GvbrOQhPvf8P/7W/tIJkls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d1VUvFAAAA3AAA&#10;AA8AAAAAAAAAAAAAAAAAqgIAAGRycy9kb3ducmV2LnhtbFBLBQYAAAAABAAEAPoAAACcAwAAAAA=&#10;">
                            <v:shape id="Text Box 113" o:spid="_x0000_s1053" type="#_x0000_t202" style="position:absolute;top:12828;width:2755;height:26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lgj8cA&#10;AADcAAAADwAAAGRycy9kb3ducmV2LnhtbESPzWvCQBTE7wX/h+UJ3urGlBaNWUUC0lLswY+Lt2f2&#10;5QOzb2N21dS/vlso9DjMzG+YdNmbRtyoc7VlBZNxBII4t7rmUsFhv36egnAeWWNjmRR8k4PlYvCU&#10;YqLtnbd02/lSBAi7BBVU3reJlC6vyKAb25Y4eIXtDPogu1LqDu8BbhoZR9GbNFhzWKiwpayi/Ly7&#10;GgWf2foLt6fYTB9N9r4pVu3lcHxVajTsV3MQnnr/H/5rf2gF8ewF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ppYI/HAAAA3AAAAA8AAAAAAAAAAAAAAAAAmAIAAGRy&#10;cy9kb3ducmV2LnhtbFBLBQYAAAAABAAEAPUAAACMAwAAAAA=&#10;" filled="f" stroked="f" strokeweight=".5pt">
                              <v:textbox>
                                <w:txbxContent>
                                  <w:p w:rsidR="004101A7" w:rsidRPr="00D04FB9" w:rsidRDefault="004101A7" w:rsidP="00EA2AB3">
                                    <w:r w:rsidRPr="00D04FB9"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  <v:group id="Group 118" o:spid="_x0000_s1054" style="position:absolute;left:1296;width:34931;height:20619" coordsize="34931,206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9BopMUAAADc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D8PoXn&#10;mXAE5Po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fQaKTFAAAA3AAA&#10;AA8AAAAAAAAAAAAAAAAAqgIAAGRycy9kb3ducmV2LnhtbFBLBQYAAAAABAAEAPoAAACcAwAAAAA=&#10;">
                              <v:group id="Group 117" o:spid="_x0000_s1055" style="position:absolute;top:750;width:34931;height:19869" coordsize="34931,198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JzNP8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3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iczT/FAAAA3AAA&#10;AA8AAAAAAAAAAAAAAAAAqgIAAGRycy9kb3ducmV2LnhtbFBLBQYAAAAABAAEAPoAAACcAwAAAAA=&#10;">
                                <v:group id="Group 111" o:spid="_x0000_s1056" style="position:absolute;width:34931;height:19874" coordsize="34931,198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E5TSMYAAADcAAAADwAAAGRycy9kb3ducmV2LnhtbESPQWvCQBSE7wX/w/KE&#10;3ppNLA01ZhURKx5CoSqU3h7ZZxLMvg3ZbRL/fbdQ6HGYmW+YfDOZVgzUu8aygiSKQRCXVjdcKbic&#10;355eQTiPrLG1TAru5GCznj3kmGk78gcNJ1+JAGGXoYLa+y6T0pU1GXSR7YiDd7W9QR9kX0nd4xjg&#10;ppWLOE6lwYbDQo0d7Woqb6dvo+Aw4rh9TvZDcbvu7l/nl/fPIiGlHufTdgXC0+T/w3/to1awWK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YTlNIxgAAANwA&#10;AAAPAAAAAAAAAAAAAAAAAKoCAABkcnMvZG93bnJldi54bWxQSwUGAAAAAAQABAD6AAAAnQMAAAAA&#10;">
                                  <v:group id="Group 81" o:spid="_x0000_s1057" style="position:absolute;left:626;top:5427;width:28930;height:14447" coordsize="28930,144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3AvbTxgAAANwA&#10;AAAPAAAAAAAAAAAAAAAAAKoCAABkcnMvZG93bnJldi54bWxQSwUGAAAAAAQABAD6AAAAnQMAAAAA&#10;">
                                    <v:oval id="Oval 74" o:spid="_x0000_s1058" style="position:absolute;left:68;width:14395;height:1439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UsWY8IA&#10;AADcAAAADwAAAGRycy9kb3ducmV2LnhtbERPz2vCMBS+D/wfwhN2m2mrDFeNIpNND0OYCl4fzbMp&#10;Ji+lybT7781B8Pjx/Z4ve2fFlbrQeFaQjzIQxJXXDdcKjoevtymIEJE1Ws+k4J8CLBeDlzmW2t/4&#10;l677WIsUwqFEBSbGtpQyVIYchpFviRN39p3DmGBXS93hLYU7K4sse5cOG04NBlv6NFRd9n9OwSGb&#10;5OvTzy7aIrfj783OTMdro9TrsF/NQETq41P8cG+1guIjrU1n0hGQi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1SxZjwgAAANwAAAAPAAAAAAAAAAAAAAAAAJgCAABkcnMvZG93&#10;bnJldi54bWxQSwUGAAAAAAQABAD1AAAAhwMAAAAA&#10;" filled="f" strokecolor="black [3213]" strokeweight=".25pt"/>
                                    <v:oval id="Oval 76" o:spid="_x0000_s1059" style="position:absolute;left:14534;width:14396;height:1439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ez+MUA&#10;AADcAAAADwAAAGRycy9kb3ducmV2LnhtbESPT2sCMRTE74V+h/AK3mp211J0NUqp2Hoogn/A62Pz&#10;3CxNXpZNqttvbwTB4zAzv2Fmi95ZcaYuNJ4V5MMMBHHldcO1gsN+9ToGESKyRuuZFPxTgMX8+WmG&#10;pfYX3tJ5F2uRIBxKVGBibEspQ2XIYRj6ljh5J985jEl2tdQdXhLcWVlk2bt02HBaMNjSp6Hqd/fn&#10;FOyzt3x5/NlEW+R29PW9MePR0ig1eOk/piAi9fERvrfXWkExmcDtTDoCcn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B7P4xQAAANwAAAAPAAAAAAAAAAAAAAAAAJgCAABkcnMv&#10;ZG93bnJldi54bWxQSwUGAAAAAAQABAD1AAAAigMAAAAA&#10;" filled="f" strokecolor="black [3213]" strokeweight=".25pt"/>
                                    <v:rect id="Rectangle 78" o:spid="_x0000_s1060" style="position:absolute;top:7233;width:28906;height:721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IhB8EA&#10;AADcAAAADwAAAGRycy9kb3ducmV2LnhtbERPyWrDMBC9F/oPYgq9NVJaCMWJEkI2cmxtk/NgTWQn&#10;1shIauL266tDocfH2xer0fXiRiF2njVMJwoEceNNx1ZDXe1f3kHEhGyw90wavinCavn4sMDC+Dt/&#10;0q1MVuQQjgVqaFMaCilj05LDOPEDcebOPjhMGQYrTcB7Dne9fFVqJh12nBtaHGjTUnMtv5yGsCtt&#10;/THYy6kOP8fDOKsualtp/fw0rucgEo3pX/znPhoNbyrPz2fyEZDL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hCIQfBAAAA3AAAAA8AAAAAAAAAAAAAAAAAmAIAAGRycy9kb3du&#10;cmV2LnhtbFBLBQYAAAAABAAEAPUAAACGAwAAAAA=&#10;" fillcolor="white [3201]" strokecolor="white [3212]" strokeweight=".25pt"/>
                                  </v:group>
                                  <v:shapetype id="_x0000_t32" coordsize="21600,21600" o:spt="32" o:oned="t" path="m,l21600,21600e" filled="f">
                                    <v:path arrowok="t" fillok="f" o:connecttype="none"/>
                                    <o:lock v:ext="edit" shapetype="t"/>
                                  </v:shapetype>
                                  <v:shape id="Straight Arrow Connector 96" o:spid="_x0000_s1061" type="#_x0000_t32" style="position:absolute;left:668;width:0;height:1985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K6SMIAAADcAAAADwAAAGRycy9kb3ducmV2LnhtbESPzWrDMBCE74W+g9hAb7GchATjWAkh&#10;EOi1cXLfWBvbrbUykuqft68KhR6HmfmGKY6T6cRAzreWFaySFARxZXXLtYJbeVlmIHxA1thZJgUz&#10;eTgeXl8KzLUd+YOGa6hFhLDPUUETQp9L6auGDPrE9sTRe1pnMETpaqkdjhFuOrlO05002HJcaLCn&#10;c0PV1/XbKHisL+fSbbPPfjDzfWNaP5TbTKm3xXTagwg0hf/wX/tdK9ikK/g9E4+APP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+K6SMIAAADcAAAADwAAAAAAAAAAAAAA&#10;AAChAgAAZHJzL2Rvd25yZXYueG1sUEsFBgAAAAAEAAQA+QAAAJADAAAAAA==&#10;" strokecolor="black [3213]">
                                    <v:stroke endarrow="classic"/>
                                  </v:shape>
                                  <v:shape id="Straight Arrow Connector 107" o:spid="_x0000_s1062" type="#_x0000_t32" style="position:absolute;top:12609;width:34931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AkP8IAAADcAAAADwAAAGRycy9kb3ducmV2LnhtbESPwWrDMBBE74H+g9hCb4lcGwfjRgkl&#10;EMg1dnLfWlvbrbUykurYf18VCjkOM/OG2R1mM4iJnO8tK3jdJCCIG6t7bhVc69O6AOEDssbBMilY&#10;yMNh/7TaYantnS80VaEVEcK+RAVdCGMppW86Mug3diSO3qd1BkOUrpXa4T3CzSDTJNlKgz3HhQ5H&#10;OnbUfFc/RsFHejrWLi++xskst8z0fqrzQqmX5/n9DUSgOTzC/+2zVpAlKfydiUdA7n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zAkP8IAAADcAAAADwAAAAAAAAAAAAAA&#10;AAChAgAAZHJzL2Rvd25yZXYueG1sUEsFBgAAAAAEAAQA+QAAAJADAAAAAA==&#10;" strokecolor="black [3213]">
                                    <v:stroke endarrow="classic"/>
                                  </v:shape>
                                </v:group>
                                <v:shape id="Text Box 112" o:spid="_x0000_s1063" type="#_x0000_t202" style="position:absolute;left:9290;top:12283;width:4852;height:51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L6lcYA&#10;AADcAAAADwAAAGRycy9kb3ducmV2LnhtbESPQWvCQBSE7wX/w/IK3uqmSkVSVwmBUJH2oPXi7Zl9&#10;JqHZtzG7TaK/3i0IPQ4z8w2zXA+mFh21rrKs4HUSgSDOra64UHD4zl4WIJxH1lhbJgVXcrBejZ6W&#10;GGvb8466vS9EgLCLUUHpfRNL6fKSDLqJbYiDd7atQR9kW0jdYh/gppbTKJpLgxWHhRIbSkvKf/a/&#10;RsE2zb5wd5qaxa1OPz7PSXM5HN+UGj8PyTsIT4P/Dz/aG61gFs3g70w4AnJ1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IL6lcYAAADcAAAADwAAAAAAAAAAAAAAAACYAgAAZHJz&#10;L2Rvd25yZXYueG1sUEsFBgAAAAAEAAQA9QAAAIsDAAAAAA==&#10;" filled="f" stroked="f" strokeweight=".5pt">
                                  <v:textbox>
                                    <w:txbxContent>
                                      <w:p w:rsidR="004101A7" w:rsidRPr="00D04FB9" w:rsidRDefault="004101A7" w:rsidP="00EA2AB3">
                                        <w:r>
                                          <w:t>d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Straight Arrow Connector 304" o:spid="_x0000_s1064" type="#_x0000_t32" style="position:absolute;left:13647;top:12692;width:0;height:355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VDXcYAAADcAAAADwAAAGRycy9kb3ducmV2LnhtbESPQWvCQBSE70L/w/IKvYju2oagqatU&#10;RfAm2tJen9nXJDT7NmRXk/bXuwXB4zAz3zDzZW9rcaHWV441TMYKBHHuTMWFho/37WgKwgdkg7Vj&#10;0vBLHpaLh8EcM+M6PtDlGAoRIewz1FCG0GRS+rwki37sGuLofbvWYoiyLaRpsYtwW8tnpVJpseK4&#10;UGJD65Lyn+PZaujS0z5Z+eFQzT7X3S58bYrk/Kf102P/9goiUB/u4Vt7ZzS8qAT+z8QjIB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WVQ13GAAAA3AAAAA8AAAAAAAAA&#10;AAAAAAAAoQIAAGRycy9kb3ducmV2LnhtbFBLBQYAAAAABAAEAPkAAACUAwAAAAA=&#10;" strokecolor="black [3213]">
                                  <v:stroke startarrow="classic" endarrow="classic"/>
                                </v:shape>
                              </v:group>
                              <v:shape id="Text Box 305" o:spid="_x0000_s1065" type="#_x0000_t202" style="position:absolute;left:272;width:4800;height:45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CfHesYA&#10;AADcAAAADwAAAGRycy9kb3ducmV2LnhtbESPQWvCQBSE74X+h+UJvdWNlohEVwkBaSn2oPXi7Zl9&#10;JsHs2zS7TaK/3i0IPQ4z8w2zXA+mFh21rrKsYDKOQBDnVldcKDh8b17nIJxH1lhbJgVXcrBePT8t&#10;MdG25x11e1+IAGGXoILS+yaR0uUlGXRj2xAH72xbgz7ItpC6xT7ATS2nUTSTBisOCyU2lJWUX/a/&#10;RsFntvnC3Wlq5rc6e9+e0+bncIyVehkN6QKEp8H/hx/tD63gLYrh70w4AnJ1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CfHesYAAADcAAAADwAAAAAAAAAAAAAAAACYAgAAZHJz&#10;L2Rvd25yZXYueG1sUEsFBgAAAAAEAAQA9QAAAIsDAAAAAA==&#10;" filled="f" stroked="f" strokeweight=".5pt">
                                <v:textbox>
                                  <w:txbxContent>
                                    <w:p w:rsidR="004101A7" w:rsidRPr="00D04FB9" w:rsidRDefault="004101A7" w:rsidP="00EA2AB3">
                                      <w:r>
                                        <w:t>y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  <v:shape id="Text Box 122" o:spid="_x0000_s1066" type="#_x0000_t202" style="position:absolute;left:-180;top:12374;width:3246;height:4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VZDccA&#10;AADcAAAADwAAAGRycy9kb3ducmV2LnhtbESPS2vDMBCE74X8B7GF3hq5KQnGtWyCIaSU5pDHpbet&#10;tX5Qa+VYSuLm10eFQo7DzHzDpPloOnGmwbWWFbxMIxDEpdUt1woO+9VzDMJ5ZI2dZVLwSw7ybPKQ&#10;YqLthbd03vlaBAi7BBU03veJlK5syKCb2p44eJUdDPogh1rqAS8Bbjo5i6KFNNhyWGiwp6Kh8md3&#10;Mgo+itUGt98zE1+7Yv1ZLfvj4Wuu1NPjuHwD4Wn09/B/+10reI0W8HcmHAGZ3Q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T1WQ3HAAAA3AAAAA8AAAAAAAAAAAAAAAAAmAIAAGRy&#10;cy9kb3ducmV2LnhtbFBLBQYAAAAABAAEAPUAAACMAwAAAAA=&#10;" filled="f" stroked="f" strokeweight=".5pt">
                            <v:textbox>
                              <w:txbxContent>
                                <w:p w:rsidR="004101A7" w:rsidRPr="005E6E4D" w:rsidRDefault="004101A7" w:rsidP="00EA2AB3">
                                  <w:pPr>
                                    <w:ind w:left="-142"/>
                                    <w:rPr>
                                      <w:sz w:val="20"/>
                                    </w:rPr>
                                  </w:pPr>
                                  <w:r w:rsidRPr="005E6E4D">
                                    <w:rPr>
                                      <w:sz w:val="20"/>
                                    </w:rPr>
                                    <w:t>O</w:t>
                                  </w:r>
                                </w:p>
                              </w:txbxContent>
                            </v:textbox>
                          </v:shape>
                        </v:group>
                        <v:line id="Straight Connector 108" o:spid="_x0000_s1067" style="position:absolute;flip:x;visibility:visible;mso-wrap-style:square" from="16377,13374" to="16402,16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Iu68IAAADcAAAADwAAAGRycy9kb3ducmV2LnhtbERPy2oCMRTdF/oP4Qrd1cTWDjoapRUK&#10;pRvx8QGXyXUyOLmZJqmO8/VmUejycN7Lde9acaEQG88aJmMFgrjypuFaw/Hw+TwDEROywdYzabhR&#10;hPXq8WGJpfFX3tFln2qRQziWqMGm1JVSxsqSwzj2HXHmTj44TBmGWpqA1xzuWvmiVCEdNpwbLHa0&#10;sVSd979OQzuk4zD/2NhB/UxvZrstfHj71vpp1L8vQCTq07/4z/1lNLyqvDafyUdAru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WIu68IAAADcAAAADwAAAAAAAAAAAAAA&#10;AAChAgAAZHJzL2Rvd25yZXYueG1sUEsFBgAAAAAEAAQA+QAAAJADAAAAAA==&#10;" strokecolor="black [3213]"/>
                      </v:group>
                      <v:shape id="Text Box 309" o:spid="_x0000_s1068" type="#_x0000_t202" style="position:absolute;left:9461;top:8064;width:4382;height:3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874gscA&#10;AADcAAAADwAAAGRycy9kb3ducmV2LnhtbESPQUvDQBSE70L/w/IEL2I3NbS2abeliFXx1qRaentk&#10;n0lo9m3IbpP4792C4HGYmW+Y1WYwteiodZVlBZNxBII4t7riQsEh2z3MQTiPrLG2TAp+yMFmPbpZ&#10;YaJtz3vqUl+IAGGXoILS+yaR0uUlGXRj2xAH79u2Bn2QbSF1i32Am1o+RtFMGqw4LJTY0HNJ+Tm9&#10;GAWn++L44YbXzz6exs3LW5c9felMqbvbYbsE4Wnw/+G/9rtWEEcLuJ4JR0Cu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vO+ILHAAAA3AAAAA8AAAAAAAAAAAAAAAAAmAIAAGRy&#10;cy9kb3ducmV2LnhtbFBLBQYAAAAABAAEAPUAAACMAwAAAAA=&#10;" fillcolor="white [3201]" stroked="f" strokeweight=".5pt">
                        <v:textbox>
                          <w:txbxContent>
                            <w:p w:rsidR="004101A7" w:rsidRPr="0022642A" w:rsidRDefault="004101A7" w:rsidP="00EA2AB3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vertAlign w:val="subscript"/>
                                </w:rPr>
                              </w:pPr>
                              <w:r w:rsidRPr="0022642A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G</w:t>
                              </w:r>
                              <w:r w:rsidRPr="0022642A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</w:p>
          <w:p w:rsidR="00E31B4E" w:rsidRDefault="00E31B4E" w:rsidP="00EA2AB3">
            <w:pPr>
              <w:pStyle w:val="NoSpacing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90" w:type="dxa"/>
          </w:tcPr>
          <w:p w:rsidR="00E31B4E" w:rsidRPr="00C67F27" w:rsidRDefault="00E31B4E" w:rsidP="00CC7F6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E31B4E" w:rsidRPr="00C67F27" w:rsidRDefault="00E31B4E" w:rsidP="00CC7F6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E31B4E" w:rsidRPr="00C67F27" w:rsidRDefault="00E31B4E" w:rsidP="00CC7F6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E31B4E" w:rsidRPr="00C67F27" w:rsidRDefault="00E31B4E" w:rsidP="00CC7F6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E31B4E" w:rsidRPr="00C67F27" w:rsidRDefault="00E31B4E" w:rsidP="00CC7F6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E31B4E" w:rsidRPr="00C67F27" w:rsidRDefault="00E31B4E" w:rsidP="00CC7F6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67F27">
              <w:rPr>
                <w:rFonts w:ascii="Times New Roman" w:hAnsi="Times New Roman"/>
                <w:b/>
                <w:bCs/>
                <w:sz w:val="24"/>
                <w:szCs w:val="24"/>
              </w:rPr>
              <w:t>0,25</w:t>
            </w:r>
          </w:p>
          <w:p w:rsidR="00E31B4E" w:rsidRPr="00C67F27" w:rsidRDefault="00E31B4E" w:rsidP="00CC7F6E">
            <w:pPr>
              <w:pStyle w:val="NoSpacing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1B4E" w:rsidTr="00CC7F6E">
        <w:tc>
          <w:tcPr>
            <w:tcW w:w="900" w:type="dxa"/>
            <w:vMerge/>
          </w:tcPr>
          <w:p w:rsidR="00E31B4E" w:rsidRDefault="00E31B4E" w:rsidP="00EA2AB3">
            <w:pPr>
              <w:pStyle w:val="NoSpacing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10" w:type="dxa"/>
          </w:tcPr>
          <w:p w:rsidR="00E31B4E" w:rsidRDefault="00E31B4E" w:rsidP="00EA2AB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10083">
              <w:rPr>
                <w:rFonts w:ascii="Times New Roman" w:hAnsi="Times New Roman"/>
                <w:sz w:val="24"/>
                <w:szCs w:val="24"/>
              </w:rPr>
              <w:t>Đến khi q gặp Ox lần thứ 20</w:t>
            </w:r>
            <w:r>
              <w:rPr>
                <w:rFonts w:ascii="Times New Roman" w:hAnsi="Times New Roman"/>
                <w:sz w:val="24"/>
                <w:szCs w:val="24"/>
              </w:rPr>
              <w:t>23</w:t>
            </w:r>
            <w:r w:rsidRPr="00C10083">
              <w:rPr>
                <w:rFonts w:ascii="Times New Roman" w:hAnsi="Times New Roman"/>
                <w:sz w:val="24"/>
                <w:szCs w:val="24"/>
              </w:rPr>
              <w:t xml:space="preserve"> nó đã đi được quãng đường: </w:t>
            </w:r>
          </w:p>
          <w:p w:rsidR="00E31B4E" w:rsidRDefault="00E31B4E" w:rsidP="00EA2AB3">
            <w:pPr>
              <w:pStyle w:val="NoSpacing"/>
              <w:rPr>
                <w:rFonts w:ascii="Times New Roman" w:hAnsi="Times New Roman"/>
                <w:b/>
                <w:sz w:val="24"/>
                <w:szCs w:val="24"/>
              </w:rPr>
            </w:pPr>
            <w:r w:rsidRPr="00C10083">
              <w:rPr>
                <w:rFonts w:ascii="Times New Roman" w:hAnsi="Times New Roman"/>
                <w:sz w:val="24"/>
                <w:szCs w:val="24"/>
              </w:rPr>
              <w:t xml:space="preserve">S =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1011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π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≈11,903 m</m:t>
              </m:r>
            </m:oMath>
          </w:p>
        </w:tc>
        <w:tc>
          <w:tcPr>
            <w:tcW w:w="990" w:type="dxa"/>
          </w:tcPr>
          <w:p w:rsidR="00E31B4E" w:rsidRPr="00C67F27" w:rsidRDefault="00E31B4E" w:rsidP="00CC7F6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67F27">
              <w:rPr>
                <w:rFonts w:ascii="Times New Roman" w:hAnsi="Times New Roman"/>
                <w:b/>
                <w:bCs/>
                <w:sz w:val="24"/>
                <w:szCs w:val="24"/>
              </w:rPr>
              <w:t>0,25</w:t>
            </w:r>
          </w:p>
          <w:p w:rsidR="00E31B4E" w:rsidRPr="00C67F27" w:rsidRDefault="00E31B4E" w:rsidP="00CC7F6E">
            <w:pPr>
              <w:pStyle w:val="NoSpacing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1B4E" w:rsidTr="00CC7F6E">
        <w:trPr>
          <w:trHeight w:val="1340"/>
        </w:trPr>
        <w:tc>
          <w:tcPr>
            <w:tcW w:w="900" w:type="dxa"/>
            <w:vMerge w:val="restart"/>
            <w:vAlign w:val="center"/>
          </w:tcPr>
          <w:p w:rsidR="00E31B4E" w:rsidRDefault="00E31B4E" w:rsidP="004101A7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MS Mincho" w:hAnsi="Times New Roman"/>
                <w:b/>
                <w:sz w:val="24"/>
                <w:szCs w:val="24"/>
              </w:rPr>
              <w:lastRenderedPageBreak/>
              <w:t>Câu b</w:t>
            </w:r>
          </w:p>
        </w:tc>
        <w:tc>
          <w:tcPr>
            <w:tcW w:w="8910" w:type="dxa"/>
          </w:tcPr>
          <w:p w:rsidR="00E31B4E" w:rsidRDefault="00E31B4E" w:rsidP="00EA2AB3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C10083">
              <w:rPr>
                <w:rFonts w:ascii="Times New Roman" w:hAnsi="Times New Roman"/>
                <w:sz w:val="24"/>
                <w:szCs w:val="24"/>
              </w:rPr>
              <w:t xml:space="preserve">Khi điện tích q bay vào từ trường đều B với vận tốc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</m:acc>
            </m:oMath>
            <w:r w:rsidRPr="00C10083">
              <w:rPr>
                <w:rFonts w:ascii="Times New Roman" w:hAnsi="Times New Roman"/>
                <w:sz w:val="24"/>
                <w:szCs w:val="24"/>
              </w:rPr>
              <w:t xml:space="preserve"> theo phương vuông góc với đường sức từ thì q sẽ chuyển động tròn đều với bán kính đường tròn quỹ đạo là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R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mV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qB</m:t>
                  </m:r>
                </m:den>
              </m:f>
            </m:oMath>
            <w:r w:rsidRPr="00C10083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E31B4E" w:rsidRDefault="00E31B4E" w:rsidP="00E31B4E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10083">
              <w:rPr>
                <w:rFonts w:ascii="Times New Roman" w:hAnsi="Times New Roman"/>
                <w:sz w:val="24"/>
                <w:szCs w:val="24"/>
              </w:rPr>
              <w:t xml:space="preserve">và chu kì quay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T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πm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qB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 xml:space="preserve">  </m:t>
              </m:r>
            </m:oMath>
          </w:p>
        </w:tc>
        <w:tc>
          <w:tcPr>
            <w:tcW w:w="990" w:type="dxa"/>
          </w:tcPr>
          <w:p w:rsidR="00E31B4E" w:rsidRPr="00C67F27" w:rsidRDefault="00E31B4E" w:rsidP="00CC7F6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E31B4E" w:rsidRPr="00C67F27" w:rsidRDefault="00E31B4E" w:rsidP="00CC7F6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67F27">
              <w:rPr>
                <w:rFonts w:ascii="Times New Roman" w:hAnsi="Times New Roman"/>
                <w:b/>
                <w:bCs/>
                <w:sz w:val="24"/>
                <w:szCs w:val="24"/>
              </w:rPr>
              <w:t>0,25</w:t>
            </w:r>
          </w:p>
          <w:p w:rsidR="00E31B4E" w:rsidRPr="00C67F27" w:rsidRDefault="00E31B4E" w:rsidP="00CC7F6E">
            <w:pPr>
              <w:pStyle w:val="NoSpacing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1B4E" w:rsidTr="00CC7F6E">
        <w:tc>
          <w:tcPr>
            <w:tcW w:w="900" w:type="dxa"/>
            <w:vMerge/>
            <w:vAlign w:val="center"/>
          </w:tcPr>
          <w:p w:rsidR="00E31B4E" w:rsidRDefault="00E31B4E" w:rsidP="004101A7">
            <w:pPr>
              <w:pStyle w:val="NoSpacing"/>
              <w:jc w:val="center"/>
              <w:rPr>
                <w:rFonts w:ascii="Times New Roman" w:eastAsia="MS Mincho" w:hAnsi="Times New Roman"/>
                <w:b/>
                <w:sz w:val="24"/>
                <w:szCs w:val="24"/>
              </w:rPr>
            </w:pPr>
          </w:p>
        </w:tc>
        <w:tc>
          <w:tcPr>
            <w:tcW w:w="8910" w:type="dxa"/>
          </w:tcPr>
          <w:p w:rsidR="00E31B4E" w:rsidRPr="00C10083" w:rsidRDefault="005743EC" w:rsidP="00E31B4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10083"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708416" behindDoc="1" locked="0" layoutInCell="1" allowOverlap="1" wp14:anchorId="39B2F22B" wp14:editId="21013011">
                      <wp:simplePos x="0" y="0"/>
                      <wp:positionH relativeFrom="column">
                        <wp:posOffset>3562985</wp:posOffset>
                      </wp:positionH>
                      <wp:positionV relativeFrom="paragraph">
                        <wp:posOffset>-2540</wp:posOffset>
                      </wp:positionV>
                      <wp:extent cx="1849120" cy="1214120"/>
                      <wp:effectExtent l="0" t="0" r="55880" b="43180"/>
                      <wp:wrapSquare wrapText="bothSides"/>
                      <wp:docPr id="310" name="Group 3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49120" cy="1214120"/>
                                <a:chOff x="0" y="1720"/>
                                <a:chExt cx="25712" cy="18000"/>
                              </a:xfrm>
                            </wpg:grpSpPr>
                            <wpg:grpSp>
                              <wpg:cNvPr id="311" name="Group 13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1720"/>
                                  <a:ext cx="25712" cy="17804"/>
                                  <a:chOff x="0" y="1720"/>
                                  <a:chExt cx="25717" cy="17808"/>
                                </a:xfrm>
                              </wpg:grpSpPr>
                              <wpg:grpSp>
                                <wpg:cNvPr id="312" name="Group 13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0" y="1720"/>
                                    <a:ext cx="25717" cy="17808"/>
                                    <a:chOff x="0" y="1720"/>
                                    <a:chExt cx="25717" cy="17807"/>
                                  </a:xfrm>
                                </wpg:grpSpPr>
                                <wpg:grpSp>
                                  <wpg:cNvPr id="313" name="Group 132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1720"/>
                                      <a:ext cx="25717" cy="17807"/>
                                      <a:chOff x="0" y="1720"/>
                                      <a:chExt cx="25717" cy="17806"/>
                                    </a:xfrm>
                                  </wpg:grpSpPr>
                                  <wpg:grpSp>
                                    <wpg:cNvPr id="314" name="Group 128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0" y="2879"/>
                                        <a:ext cx="25717" cy="16647"/>
                                        <a:chOff x="0" y="1924"/>
                                        <a:chExt cx="25717" cy="16646"/>
                                      </a:xfrm>
                                    </wpg:grpSpPr>
                                    <wpg:grpSp>
                                      <wpg:cNvPr id="315" name="Group 127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1828" y="3718"/>
                                          <a:ext cx="21578" cy="10668"/>
                                          <a:chOff x="0" y="0"/>
                                          <a:chExt cx="21579" cy="10668"/>
                                        </a:xfrm>
                                      </wpg:grpSpPr>
                                      <pic:pic xmlns:pic="http://schemas.openxmlformats.org/drawingml/2006/picture">
                                        <pic:nvPicPr>
                                          <pic:cNvPr id="316" name="Picture 123" descr="h5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7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7071" y="7071"/>
                                            <a:ext cx="14508" cy="359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pic:spPr>
                                      </pic:pic>
                                      <pic:pic xmlns:pic="http://schemas.openxmlformats.org/drawingml/2006/picture">
                                        <pic:nvPicPr>
                                          <pic:cNvPr id="317" name="Picture 126" descr="h7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73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579" cy="713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pic:spPr>
                                      </pic:pic>
                                    </wpg:grpSp>
                                    <wpg:grpSp>
                                      <wpg:cNvPr id="318" name="Group 106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0" y="1924"/>
                                          <a:ext cx="25717" cy="16646"/>
                                          <a:chOff x="0" y="1924"/>
                                          <a:chExt cx="25720" cy="16650"/>
                                        </a:xfrm>
                                      </wpg:grpSpPr>
                                      <wps:wsp>
                                        <wps:cNvPr id="319" name="Straight Arrow Connector 104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flipV="1">
                                            <a:off x="1842" y="1924"/>
                                            <a:ext cx="0" cy="1665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chemeClr val="tx1">
                                                <a:lumMod val="100000"/>
                                                <a:lumOff val="0"/>
                                              </a:schemeClr>
                                            </a:solidFill>
                                            <a:round/>
                                            <a:headEnd/>
                                            <a:tailEnd type="stealth" w="med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28" name="Straight Arrow Connector 105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0" y="10781"/>
                                            <a:ext cx="2572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chemeClr val="tx1">
                                                <a:lumMod val="100000"/>
                                                <a:lumOff val="0"/>
                                              </a:schemeClr>
                                            </a:solidFill>
                                            <a:round/>
                                            <a:headEnd/>
                                            <a:tailEnd type="stealth" w="med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</wpg:grpSp>
                                  <wps:wsp>
                                    <wps:cNvPr id="129" name="Text Box 12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91" y="10786"/>
                                        <a:ext cx="2762" cy="382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6350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4101A7" w:rsidRPr="005743EC" w:rsidRDefault="004101A7" w:rsidP="00E31B4E">
                                          <w:pPr>
                                            <w:ind w:left="-142"/>
                                            <w:rPr>
                                              <w:rFonts w:ascii="Times New Roman" w:hAnsi="Times New Roman"/>
                                              <w:sz w:val="24"/>
                                              <w:szCs w:val="24"/>
                                            </w:rPr>
                                          </w:pPr>
                                          <w:r w:rsidRPr="005743EC">
                                            <w:rPr>
                                              <w:rFonts w:ascii="Times New Roman" w:hAnsi="Times New Roman"/>
                                              <w:sz w:val="24"/>
                                              <w:szCs w:val="24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30" name="Text Box 13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569" y="1720"/>
                                        <a:ext cx="3796" cy="394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6350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4101A7" w:rsidRPr="005743EC" w:rsidRDefault="004101A7" w:rsidP="00E31B4E">
                                          <w:pPr>
                                            <w:rPr>
                                              <w:rFonts w:ascii="Times New Roman" w:hAnsi="Times New Roman"/>
                                              <w:sz w:val="24"/>
                                              <w:szCs w:val="24"/>
                                            </w:rPr>
                                          </w:pPr>
                                          <w:proofErr w:type="gramStart"/>
                                          <w:r w:rsidRPr="005743EC">
                                            <w:rPr>
                                              <w:rFonts w:ascii="Times New Roman" w:hAnsi="Times New Roman"/>
                                              <w:sz w:val="24"/>
                                              <w:szCs w:val="24"/>
                                            </w:rPr>
                                            <w:t>y</w:t>
                                          </w:r>
                                          <w:proofErr w:type="gramEnd"/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91" name="Text Box 131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2684" y="8374"/>
                                        <a:ext cx="2763" cy="346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6350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4101A7" w:rsidRPr="005743EC" w:rsidRDefault="004101A7" w:rsidP="00E31B4E">
                                          <w:pPr>
                                            <w:rPr>
                                              <w:rFonts w:ascii="Times New Roman" w:hAnsi="Times New Roman"/>
                                              <w:sz w:val="24"/>
                                              <w:szCs w:val="24"/>
                                            </w:rPr>
                                          </w:pPr>
                                          <w:proofErr w:type="gramStart"/>
                                          <w:r w:rsidRPr="005743EC">
                                            <w:rPr>
                                              <w:rFonts w:ascii="Times New Roman" w:hAnsi="Times New Roman"/>
                                              <w:sz w:val="24"/>
                                              <w:szCs w:val="24"/>
                                            </w:rPr>
                                            <w:t>x</w:t>
                                          </w:r>
                                          <w:proofErr w:type="gramEnd"/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320" name="Straight Connector 13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9012" y="11737"/>
                                      <a:ext cx="0" cy="587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chemeClr val="tx1">
                                          <a:lumMod val="100000"/>
                                          <a:lumOff val="0"/>
                                        </a:schemeClr>
                                      </a:solidFill>
                                      <a:prstDash val="dash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21" name="Straight Connector 13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6036" y="11737"/>
                                      <a:ext cx="0" cy="72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chemeClr val="tx1">
                                          <a:lumMod val="100000"/>
                                          <a:lumOff val="0"/>
                                        </a:schemeClr>
                                      </a:solidFill>
                                      <a:prstDash val="dash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322" name="Straight Arrow Connector 13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871" y="17787"/>
                                    <a:ext cx="7100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 type="stealth" w="med" len="med"/>
                                    <a:tailEnd type="stealth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23" name="Straight Arrow Connector 13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842" y="19001"/>
                                    <a:ext cx="14220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 type="stealth" w="med" len="med"/>
                                    <a:tailEnd type="stealth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324" name="Text Box 1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054" y="14807"/>
                                  <a:ext cx="4979" cy="38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101A7" w:rsidRPr="005743EC" w:rsidRDefault="004101A7" w:rsidP="00E31B4E">
                                    <w:pP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  <w:vertAlign w:val="subscript"/>
                                      </w:rPr>
                                    </w:pPr>
                                    <w:r w:rsidRPr="005743EC"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d</w:t>
                                    </w:r>
                                    <w:r w:rsidRPr="005743EC"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5" name="Text Box 1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365" y="16005"/>
                                  <a:ext cx="4403" cy="37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101A7" w:rsidRPr="005743EC" w:rsidRDefault="004101A7" w:rsidP="00E31B4E">
                                    <w:pP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  <w:vertAlign w:val="subscript"/>
                                      </w:rPr>
                                    </w:pPr>
                                    <w:r w:rsidRPr="005743EC"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d</w:t>
                                    </w:r>
                                    <w:r w:rsidRPr="005743EC"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10" o:spid="_x0000_s1069" style="position:absolute;margin-left:280.55pt;margin-top:-.2pt;width:145.6pt;height:95.6pt;z-index:-251608064;mso-width-relative:margin;mso-height-relative:margin" coordorigin=",1720" coordsize="25712,1800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">
                      <v:group id="Group 138" o:spid="_x0000_s1070" style="position:absolute;top:1720;width:25712;height:17804" coordorigin=",1720" coordsize="25717,178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JXH+8QAAADcAAAA&#10;DwAAAAAAAAAAAAAAAACqAgAAZHJzL2Rvd25yZXYueG1sUEsFBgAAAAAEAAQA+gAAAJsDAAAAAA==&#10;">
                        <v:group id="Group 135" o:spid="_x0000_s1071" style="position:absolute;top:1720;width:25717;height:17808" coordorigin=",1720" coordsize="25717,178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/EdZjMQAAADcAAAA&#10;DwAAAAAAAAAAAAAAAACqAgAAZHJzL2Rvd25yZXYueG1sUEsFBgAAAAAEAAQA+gAAAJsDAAAAAA==&#10;">
                          <v:group id="Group 132" o:spid="_x0000_s1072" style="position:absolute;top:1720;width:25717;height:17807" coordorigin=",1720" coordsize="25717,178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v8F8QAAADcAAAA&#10;DwAAAAAAAAAAAAAAAACqAgAAZHJzL2Rvd25yZXYueG1sUEsFBgAAAAAEAAQA+gAAAJsDAAAAAA==&#10;">
                            <v:group id="Group 128" o:spid="_x0000_s1073" style="position:absolute;top:2879;width:25717;height:16647" coordorigin=",1924" coordsize="25717,166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OJkY8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pBmrz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c4mRjxgAAANwA&#10;AAAPAAAAAAAAAAAAAAAAAKoCAABkcnMvZG93bnJldi54bWxQSwUGAAAAAAQABAD6AAAAnQMAAAAA&#10;">
                              <v:group id="Group 127" o:spid="_x0000_s1074" style="position:absolute;left:1828;top:3718;width:21578;height:10668" coordsize="21579,106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67B+MYAAADc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4xX8&#10;nglHQGY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zrsH4xgAAANwA&#10;AAAPAAAAAAAAAAAAAAAAAKoCAABkcnMvZG93bnJldi54bWxQSwUGAAAAAAQABAD6AAAAnQMAAAAA&#10;">
                                <v:shape id="Picture 123" o:spid="_x0000_s1075" type="#_x0000_t75" alt="h5" style="position:absolute;left:7071;top:7071;width:14508;height:359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hRTgbEAAAA3AAAAA8AAABkcnMvZG93bnJldi54bWxEj0+LwjAUxO8LfofwBG9r2hVEq6nogiCC&#10;gn8Oens0z7a0eSlN1PrtjbCwx2FmfsPMF52pxYNaV1pWEA8jEMSZ1SXnCs6n9fcEhPPIGmvLpOBF&#10;DhZp72uOibZPPtDj6HMRIOwSVFB43yRSuqwgg25oG+Lg3Wxr0AfZ5lK3+AxwU8ufKBpLgyWHhQIb&#10;+i0oq453o+C6l9uyW75oulvFmi7ranq7R0oN+t1yBsJT5//Df+2NVjCKx/A5E46ATN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OhRTgbEAAAA3AAAAA8AAAAAAAAAAAAAAAAA&#10;nwIAAGRycy9kb3ducmV2LnhtbFBLBQYAAAAABAAEAPcAAACQAwAAAAA=&#10;">
                                  <v:imagedata r:id="rId74" o:title="h5"/>
                                  <v:path arrowok="t"/>
                                </v:shape>
                                <v:shape id="Picture 126" o:spid="_x0000_s1076" type="#_x0000_t75" alt="h7" style="position:absolute;width:21579;height:713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MwNxPFAAAA3AAAAA8AAABkcnMvZG93bnJldi54bWxEj09rwkAUxO9Cv8PyCr3pJi1oia7Sf4KI&#10;F5NSenxkn9nU7NuQ3Wr007uC4HGYmd8ws0VvG3GgzteOFaSjBARx6XTNlYLvYjl8BeEDssbGMSk4&#10;kYfF/GEww0y7I2/pkIdKRAj7DBWYENpMSl8asuhHriWO3s51FkOUXSV1h8cIt418TpKxtFhzXDDY&#10;0oehcp//WwXF1897nrh0Y6q1tr+y/hvvP89KPT32b1MQgfpwD9/aK63gJZ3A9Uw8AnJ+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zMDcTxQAAANwAAAAPAAAAAAAAAAAAAAAA&#10;AJ8CAABkcnMvZG93bnJldi54bWxQSwUGAAAAAAQABAD3AAAAkQMAAAAA&#10;">
                                  <v:imagedata r:id="rId75" o:title="h7"/>
                                  <v:path arrowok="t"/>
                                </v:shape>
                              </v:group>
                              <v:group id="Group 106" o:spid="_x0000_s1077" style="position:absolute;top:1924;width:25717;height:16646" coordorigin=",1924" coordsize="25720,166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a9uZs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xWBv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2vbmbCAAAA3AAAAA8A&#10;AAAAAAAAAAAAAAAAqgIAAGRycy9kb3ducmV2LnhtbFBLBQYAAAAABAAEAPoAAACZAwAAAAA=&#10;">
                                <v:shape id="Straight Arrow Connector 104" o:spid="_x0000_s1078" type="#_x0000_t32" style="position:absolute;left:1842;top:1924;width:0;height:1665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0gk8EAAADcAAAADwAAAGRycy9kb3ducmV2LnhtbESPQYvCMBSE7wv+h/AEb2uq4lKrUUQQ&#10;9qpd78/m2Vabl5Jka/33RhA8DjPzDbPa9KYRHTlfW1YwGScgiAuray4V/OX77xSED8gaG8uk4EEe&#10;NuvB1wozbe98oO4YShEh7DNUUIXQZlL6oiKDfmxb4uhdrDMYonSl1A7vEW4aOU2SH2mw5rhQYUu7&#10;iorb8d8oOE/3u9zN02vbmcdpZmrf5fNUqdGw3y5BBOrDJ/xu/2oFs8kCXmfiEZDr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sTSCTwQAAANwAAAAPAAAAAAAAAAAAAAAA&#10;AKECAABkcnMvZG93bnJldi54bWxQSwUGAAAAAAQABAD5AAAAjwMAAAAA&#10;" strokecolor="black [3213]">
                                  <v:stroke endarrow="classic"/>
                                </v:shape>
                                <v:shape id="Straight Arrow Connector 105" o:spid="_x0000_s1079" type="#_x0000_t32" style="position:absolute;top:10781;width:2572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55WsQAAADcAAAADwAAAGRycy9kb3ducmV2LnhtbESPQWsCMRCF74X+hzCFXopm3YOU1Sii&#10;iF5KW+2lt2Ez7gY3k7CJuv77zkHobYb35r1v5svBd+pKfXKBDUzGBSjiOljHjYGf43b0DiplZItd&#10;YDJwpwTLxfPTHCsbbvxN10NulIRwqtBAm3OstE51Sx7TOERi0U6h95hl7Rtte7xJuO90WRRT7dGx&#10;NLQYad1SfT5cvIHuN8Zd/UWbt83n0Wn7cS93wRnz+jKsZqAyDfnf/LjeW8EvhVaekQn04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fnlaxAAAANwAAAAPAAAAAAAAAAAA&#10;AAAAAKECAABkcnMvZG93bnJldi54bWxQSwUGAAAAAAQABAD5AAAAkgMAAAAA&#10;" strokecolor="black [3213]">
                                  <v:stroke endarrow="classic"/>
                                </v:shape>
                              </v:group>
                            </v:group>
                            <v:shape id="Text Box 129" o:spid="_x0000_s1080" type="#_x0000_t202" style="position:absolute;left:191;top:10786;width:2762;height:38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v//sQA&#10;AADcAAAADwAAAGRycy9kb3ducmV2LnhtbERPTWvCQBC9F/wPywi9NRsDFY2uEgKhpbQHNZfeptkx&#10;CWZnY3arqb++Wyh4m8f7nPV2NJ240OBaywpmUQyCuLK65VpBeSieFiCcR9bYWSYFP+Rgu5k8rDHV&#10;9so7uux9LUIIuxQVNN73qZSuasigi2xPHLijHQz6AIda6gGvIdx0MonjuTTYcmhosKe8oeq0/zYK&#10;3vLiA3dfiVncuvzl/Zj15/LzWanH6ZitQHga/V38737VYX6yhL9nwgVy8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Mb//7EAAAA3AAAAA8AAAAAAAAAAAAAAAAAmAIAAGRycy9k&#10;b3ducmV2LnhtbFBLBQYAAAAABAAEAPUAAACJAwAAAAA=&#10;" filled="f" stroked="f" strokeweight=".5pt">
                              <v:textbox>
                                <w:txbxContent>
                                  <w:p w:rsidR="004101A7" w:rsidRPr="005743EC" w:rsidRDefault="004101A7" w:rsidP="00E31B4E">
                                    <w:pPr>
                                      <w:ind w:left="-142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5743EC"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  <v:shape id="Text Box 130" o:spid="_x0000_s1081" type="#_x0000_t202" style="position:absolute;left:1569;top:1720;width:3796;height:39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/jAvsYA&#10;AADcAAAADwAAAGRycy9kb3ducmV2LnhtbESPQWvCQBCF7wX/wzKCt7pRsUh0FQlIRdqD1ou3MTsm&#10;wexszG419dd3DoXeZnhv3vtmsepcre7UhsqzgdEwAUWce1txYeD4tXmdgQoR2WLtmQz8UIDVsvey&#10;wNT6B+/pfoiFkhAOKRooY2xSrUNeksMw9A2xaBffOoyytoW2LT4k3NV6nCRv2mHF0lBiQ1lJ+fXw&#10;7Qzsss0n7s9jN3vW2fvHZd3cjqepMYN+t56DitTFf/Pf9dYK/kTw5RmZQC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/jAvsYAAADcAAAADwAAAAAAAAAAAAAAAACYAgAAZHJz&#10;L2Rvd25yZXYueG1sUEsFBgAAAAAEAAQA9QAAAIsDAAAAAA==&#10;" filled="f" stroked="f" strokeweight=".5pt">
                              <v:textbox>
                                <w:txbxContent>
                                  <w:p w:rsidR="004101A7" w:rsidRPr="005743EC" w:rsidRDefault="004101A7" w:rsidP="00E31B4E">
                                    <w:pP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5743EC"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  <v:shape id="Text Box 131" o:spid="_x0000_s1082" type="#_x0000_t202" style="position:absolute;left:22684;top:8374;width:2763;height:3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tI6H8MA&#10;AADcAAAADwAAAGRycy9kb3ducmV2LnhtbERPTYvCMBC9C/6HMMLeNFXYRbtGkYK4LHpQe/E224xt&#10;sZnUJmrdX28Ewds83udM562pxJUaV1pWMBxEIIgzq0vOFaT7ZX8MwnlkjZVlUnAnB/NZtzPFWNsb&#10;b+m687kIIexiVFB4X8dSuqwgg25ga+LAHW1j0AfY5FI3eAvhppKjKPqSBksODQXWlBSUnXYXo+A3&#10;WW5w+zcy4/8qWa2Pi/qcHj6V+ui1i28Qnlr/Fr/cPzrMnwzh+Uy4QM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tI6H8MAAADcAAAADwAAAAAAAAAAAAAAAACYAgAAZHJzL2Rv&#10;d25yZXYueG1sUEsFBgAAAAAEAAQA9QAAAIgDAAAAAA==&#10;" filled="f" stroked="f" strokeweight=".5pt">
                              <v:textbox>
                                <w:txbxContent>
                                  <w:p w:rsidR="004101A7" w:rsidRPr="005743EC" w:rsidRDefault="004101A7" w:rsidP="00E31B4E">
                                    <w:pP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5743EC"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line id="Straight Connector 133" o:spid="_x0000_s1083" style="position:absolute;visibility:visible;mso-wrap-style:square" from="9012,11737" to="9012,176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ouvMIAAADcAAAADwAAAGRycy9kb3ducmV2LnhtbERPz2vCMBS+D/wfwhvsMmw6hSrVKDIY&#10;DDxZN7w+k9emrHkpTVbr/vrlMNjx4/u93U+uEyMNofWs4CXLQRBrb1puFHyc3+ZrECEiG+w8k4I7&#10;BdjvZg9bLI2/8YnGKjYihXAoUYGNsS+lDNqSw5D5njhxtR8cxgSHRpoBbyncdXKR54V02HJqsNjT&#10;qyX9VX07BcdiVeH1rD8v92c52iPV+qeolXp6nA4bEJGm+C/+c78bBctFmp/OpCMgd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/ouvMIAAADcAAAADwAAAAAAAAAAAAAA&#10;AAChAgAAZHJzL2Rvd25yZXYueG1sUEsFBgAAAAAEAAQA+QAAAJADAAAAAA==&#10;" strokecolor="black [3213]">
                            <v:stroke dashstyle="dash"/>
                          </v:line>
                          <v:line id="Straight Connector 134" o:spid="_x0000_s1084" style="position:absolute;visibility:visible;mso-wrap-style:square" from="16036,11737" to="16036,189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aLJ8UAAADcAAAADwAAAGRycy9kb3ducmV2LnhtbESPQWvCQBSE74X+h+UJvRTdaCGV6CpF&#10;KBQ8Nbb0+tx9yQazb0N2jbG/vlsQPA4z8w2z3o6uFQP1ofGsYD7LQBBrbxquFXwd3qdLECEiG2w9&#10;k4IrBdhuHh/WWBh/4U8ayliLBOFQoAIbY1dIGbQlh2HmO+LkVb53GJPsa2l6vCS4a+Uiy3LpsOG0&#10;YLGjnSV9Ks9OwT5/LfF40N8/12c52D1V+jevlHqajG8rEJHGeA/f2h9GwctiDv9n0hGQm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LaLJ8UAAADcAAAADwAAAAAAAAAA&#10;AAAAAAChAgAAZHJzL2Rvd25yZXYueG1sUEsFBgAAAAAEAAQA+QAAAJMDAAAAAA==&#10;" strokecolor="black [3213]">
                            <v:stroke dashstyle="dash"/>
                          </v:line>
                        </v:group>
                        <v:shape id="Straight Arrow Connector 136" o:spid="_x0000_s1085" type="#_x0000_t32" style="position:absolute;left:8871;top:17787;width:71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Ui0sYAAADcAAAADwAAAGRycy9kb3ducmV2LnhtbESPT2vCQBTE70K/w/IKvYhujBI0dRWr&#10;CN7EP+j1NfuahGbfhuxqYj99t1DwOMzMb5j5sjOVuFPjSssKRsMIBHFmdcm5gvNpO5iCcB5ZY2WZ&#10;FDzIwXLx0ptjqm3LB7offS4ChF2KCgrv61RKlxVk0A1tTRy8L9sY9EE2udQNtgFuKhlHUSINlhwW&#10;CqxpXVD2fbwZBW3yuZ98uH4/ml3W7c5fN/nk9qPU22u3egfhqfPP8H97pxWM4xj+zoQj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6FItLGAAAA3AAAAA8AAAAAAAAA&#10;AAAAAAAAoQIAAGRycy9kb3ducmV2LnhtbFBLBQYAAAAABAAEAPkAAACUAwAAAAA=&#10;" strokecolor="black [3213]">
                          <v:stroke startarrow="classic" endarrow="classic"/>
                        </v:shape>
                        <v:shape id="Straight Arrow Connector 137" o:spid="_x0000_s1086" type="#_x0000_t32" style="position:absolute;left:1842;top:19001;width:1422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mHScUAAADcAAAADwAAAGRycy9kb3ducmV2LnhtbESPS4vCQBCE7wv+h6EFL7JOfCBrdBQf&#10;CN6WVdm9tpk2CWZ6QmY00V/vCMIei6r6ipotGlOIG1Uut6yg34tAECdW55wqOB62n18gnEfWWFgm&#10;BXdysJi3PmYYa1vzD932PhUBwi5GBZn3ZSylSzIy6Hq2JA7e2VYGfZBVKnWFdYCbQg6iaCwN5hwW&#10;MixpnVFy2V+Ngnp8+h6tXLcbTX7X9c7/bdLR9aFUp90spyA8Nf4//G7vtILhYAivM+EIyPkT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cmHScUAAADcAAAADwAAAAAAAAAA&#10;AAAAAAChAgAAZHJzL2Rvd25yZXYueG1sUEsFBgAAAAAEAAQA+QAAAJMDAAAAAA==&#10;" strokecolor="black [3213]">
                          <v:stroke startarrow="classic" endarrow="classic"/>
                        </v:shape>
                      </v:group>
                      <v:shape id="Text Box 139" o:spid="_x0000_s1087" type="#_x0000_t202" style="position:absolute;left:11054;top:14807;width:4979;height:38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N4+gccA&#10;AADcAAAADwAAAGRycy9kb3ducmV2LnhtbESPzWvCQBTE70L/h+UVetNN01YkZhUJSEXagx8Xb8/s&#10;ywdm36bZrab9611B8DjMzG+YdN6bRpypc7VlBa+jCARxbnXNpYL9bjmcgHAeWWNjmRT8kYP57GmQ&#10;YqLthTd03vpSBAi7BBVU3reJlC6vyKAb2ZY4eIXtDPogu1LqDi8BbhoZR9FYGqw5LFTYUlZRftr+&#10;GgXrbPmNm2NsJv9N9vlVLNqf/eFDqZfnfjEF4an3j/C9vdIK3uJ3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DePoHHAAAA3AAAAA8AAAAAAAAAAAAAAAAAmAIAAGRy&#10;cy9kb3ducmV2LnhtbFBLBQYAAAAABAAEAPUAAACMAwAAAAA=&#10;" filled="f" stroked="f" strokeweight=".5pt">
                        <v:textbox>
                          <w:txbxContent>
                            <w:p w:rsidR="004101A7" w:rsidRPr="005743EC" w:rsidRDefault="004101A7" w:rsidP="00E31B4E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vertAlign w:val="subscript"/>
                                </w:rPr>
                              </w:pPr>
                              <w:r w:rsidRPr="005743EC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d</w:t>
                              </w:r>
                              <w:r w:rsidRPr="005743EC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140" o:spid="_x0000_s1088" type="#_x0000_t202" style="position:absolute;left:5365;top:16005;width:4403;height:3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5KbGscA&#10;AADcAAAADwAAAGRycy9kb3ducmV2LnhtbESPQWvCQBSE7wX/w/IK3uqmEYukriEEQkXsQevF2zP7&#10;TEKzb2N2G2N/fbdQ6HGYmW+YVTqaVgzUu8aygudZBIK4tLrhSsHxo3hagnAeWWNrmRTcyUG6njys&#10;MNH2xnsaDr4SAcIuQQW1910ipStrMuhmtiMO3sX2Bn2QfSV1j7cAN62Mo+hFGmw4LNTYUV5T+Xn4&#10;Mgq2efGO+3Nslt9t/ra7ZN31eFooNX0cs1cQnkb/H/5rb7SCebyA3zPhCMj1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+SmxrHAAAA3AAAAA8AAAAAAAAAAAAAAAAAmAIAAGRy&#10;cy9kb3ducmV2LnhtbFBLBQYAAAAABAAEAPUAAACMAwAAAAA=&#10;" filled="f" stroked="f" strokeweight=".5pt">
                        <v:textbox>
                          <w:txbxContent>
                            <w:p w:rsidR="004101A7" w:rsidRPr="005743EC" w:rsidRDefault="004101A7" w:rsidP="00E31B4E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vertAlign w:val="subscript"/>
                                </w:rPr>
                              </w:pPr>
                              <w:r w:rsidRPr="005743EC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d</w:t>
                              </w:r>
                              <w:r w:rsidRPr="005743EC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  <w:r w:rsidR="00E31B4E" w:rsidRPr="00C10083">
              <w:rPr>
                <w:rFonts w:ascii="Times New Roman" w:hAnsi="Times New Roman"/>
                <w:sz w:val="24"/>
                <w:szCs w:val="24"/>
              </w:rPr>
              <w:t>Quỹ đạo của q trong vùng từ trường là các nửa đường tròn như hình vẽ</w:t>
            </w:r>
          </w:p>
          <w:p w:rsidR="00E31B4E" w:rsidRDefault="00E31B4E" w:rsidP="00EA2AB3">
            <w:pPr>
              <w:pStyle w:val="NoSpacing"/>
              <w:rPr>
                <w:rFonts w:ascii="Times New Roman" w:hAnsi="Times New Roman"/>
                <w:noProof/>
                <w:sz w:val="24"/>
                <w:szCs w:val="24"/>
              </w:rPr>
            </w:pPr>
          </w:p>
          <w:p w:rsidR="00E31B4E" w:rsidRDefault="00E31B4E" w:rsidP="00EA2AB3">
            <w:pPr>
              <w:pStyle w:val="NoSpacing"/>
              <w:rPr>
                <w:rFonts w:ascii="Times New Roman" w:hAnsi="Times New Roman"/>
                <w:noProof/>
                <w:sz w:val="24"/>
                <w:szCs w:val="24"/>
              </w:rPr>
            </w:pPr>
          </w:p>
          <w:p w:rsidR="00E31B4E" w:rsidRDefault="00E31B4E" w:rsidP="00EA2AB3">
            <w:pPr>
              <w:pStyle w:val="NoSpacing"/>
              <w:rPr>
                <w:rFonts w:ascii="Times New Roman" w:hAnsi="Times New Roman"/>
                <w:noProof/>
                <w:sz w:val="24"/>
                <w:szCs w:val="24"/>
              </w:rPr>
            </w:pPr>
          </w:p>
          <w:p w:rsidR="00E31B4E" w:rsidRDefault="00E31B4E" w:rsidP="00EA2AB3">
            <w:pPr>
              <w:pStyle w:val="NoSpacing"/>
              <w:rPr>
                <w:rFonts w:ascii="Times New Roman" w:hAnsi="Times New Roman"/>
                <w:noProof/>
                <w:sz w:val="24"/>
                <w:szCs w:val="24"/>
              </w:rPr>
            </w:pPr>
          </w:p>
          <w:p w:rsidR="00E31B4E" w:rsidRDefault="00E31B4E" w:rsidP="00EA2AB3">
            <w:pPr>
              <w:pStyle w:val="NoSpacing"/>
              <w:rPr>
                <w:rFonts w:ascii="Times New Roman" w:hAnsi="Times New Roman"/>
                <w:noProof/>
                <w:sz w:val="24"/>
                <w:szCs w:val="24"/>
              </w:rPr>
            </w:pPr>
          </w:p>
          <w:p w:rsidR="00E31B4E" w:rsidRPr="00C10083" w:rsidRDefault="00E31B4E" w:rsidP="00EA2AB3">
            <w:pPr>
              <w:pStyle w:val="NoSpacing"/>
              <w:rPr>
                <w:rFonts w:ascii="Times New Roman" w:hAnsi="Times New Roman"/>
                <w:noProof/>
                <w:sz w:val="24"/>
                <w:szCs w:val="24"/>
              </w:rPr>
            </w:pPr>
          </w:p>
        </w:tc>
        <w:tc>
          <w:tcPr>
            <w:tcW w:w="990" w:type="dxa"/>
          </w:tcPr>
          <w:p w:rsidR="00E31B4E" w:rsidRPr="00C67F27" w:rsidRDefault="00E31B4E" w:rsidP="00CC7F6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67F27">
              <w:rPr>
                <w:rFonts w:ascii="Times New Roman" w:hAnsi="Times New Roman"/>
                <w:b/>
                <w:bCs/>
                <w:sz w:val="24"/>
                <w:szCs w:val="24"/>
              </w:rPr>
              <w:t>0,25</w:t>
            </w:r>
          </w:p>
          <w:p w:rsidR="00E31B4E" w:rsidRPr="00C67F27" w:rsidRDefault="00E31B4E" w:rsidP="00CC7F6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1B4E" w:rsidTr="00CC7F6E">
        <w:tc>
          <w:tcPr>
            <w:tcW w:w="900" w:type="dxa"/>
            <w:vMerge/>
          </w:tcPr>
          <w:p w:rsidR="00E31B4E" w:rsidRDefault="00E31B4E" w:rsidP="00EA2AB3">
            <w:pPr>
              <w:pStyle w:val="NoSpacing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10" w:type="dxa"/>
          </w:tcPr>
          <w:p w:rsidR="00E31B4E" w:rsidRPr="00C10083" w:rsidRDefault="00E31B4E" w:rsidP="00EA2AB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10083">
              <w:rPr>
                <w:rFonts w:ascii="Times New Roman" w:hAnsi="Times New Roman"/>
                <w:sz w:val="24"/>
                <w:szCs w:val="24"/>
              </w:rPr>
              <w:t xml:space="preserve">Trong từ trườ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B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1</m:t>
                  </m:r>
                </m:sub>
              </m:sSub>
            </m:oMath>
            <w:r w:rsidRPr="00C10083">
              <w:rPr>
                <w:rFonts w:ascii="Times New Roman" w:hAnsi="Times New Roman"/>
                <w:sz w:val="24"/>
                <w:szCs w:val="24"/>
              </w:rPr>
              <w:t>, đường kính quỹ đạo và chu kì chuyển động của q là</w:t>
            </w:r>
          </w:p>
          <w:p w:rsidR="00E31B4E" w:rsidRDefault="00385259" w:rsidP="00EA2AB3">
            <w:pPr>
              <w:pStyle w:val="NoSpacing"/>
              <w:rPr>
                <w:rFonts w:ascii="Times New Roman" w:hAnsi="Times New Roman"/>
                <w:b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mV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q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den>
              </m:f>
            </m:oMath>
            <w:r w:rsidR="00E31B4E" w:rsidRPr="00C10083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72.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-4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m</m:t>
              </m:r>
            </m:oMath>
            <w:r w:rsidR="00E31B4E" w:rsidRPr="00C10083">
              <w:rPr>
                <w:rFonts w:ascii="Times New Roman" w:hAnsi="Times New Roman"/>
                <w:sz w:val="24"/>
                <w:szCs w:val="24"/>
              </w:rPr>
              <w:t xml:space="preserve"> và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mπ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q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=18.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9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oMath>
          </w:p>
        </w:tc>
        <w:tc>
          <w:tcPr>
            <w:tcW w:w="990" w:type="dxa"/>
          </w:tcPr>
          <w:p w:rsidR="00E31B4E" w:rsidRPr="00C67F27" w:rsidRDefault="00E31B4E" w:rsidP="00CC7F6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E31B4E" w:rsidRPr="00C67F27" w:rsidRDefault="00E31B4E" w:rsidP="00CC7F6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67F27">
              <w:rPr>
                <w:rFonts w:ascii="Times New Roman" w:hAnsi="Times New Roman"/>
                <w:b/>
                <w:bCs/>
                <w:sz w:val="24"/>
                <w:szCs w:val="24"/>
              </w:rPr>
              <w:t>0,25</w:t>
            </w:r>
          </w:p>
          <w:p w:rsidR="00E31B4E" w:rsidRPr="00C67F27" w:rsidRDefault="00E31B4E" w:rsidP="00CC7F6E">
            <w:pPr>
              <w:pStyle w:val="NoSpacing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1B4E" w:rsidTr="00CC7F6E">
        <w:tc>
          <w:tcPr>
            <w:tcW w:w="900" w:type="dxa"/>
            <w:vMerge/>
          </w:tcPr>
          <w:p w:rsidR="00E31B4E" w:rsidRDefault="00E31B4E" w:rsidP="00EA2AB3">
            <w:pPr>
              <w:pStyle w:val="NoSpacing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10" w:type="dxa"/>
          </w:tcPr>
          <w:p w:rsidR="00E31B4E" w:rsidRPr="00C10083" w:rsidRDefault="00E31B4E" w:rsidP="00EA2AB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10083">
              <w:rPr>
                <w:rFonts w:ascii="Times New Roman" w:hAnsi="Times New Roman"/>
                <w:sz w:val="24"/>
                <w:szCs w:val="24"/>
              </w:rPr>
              <w:t xml:space="preserve">Trong từ trườ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B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2</m:t>
                  </m:r>
                </m:sub>
              </m:sSub>
            </m:oMath>
            <w:r w:rsidRPr="00C10083">
              <w:rPr>
                <w:rFonts w:ascii="Times New Roman" w:hAnsi="Times New Roman"/>
                <w:sz w:val="24"/>
                <w:szCs w:val="24"/>
              </w:rPr>
              <w:t>, đường kính quỹ đạo và chu kì chuyển động của q là</w:t>
            </w:r>
          </w:p>
          <w:p w:rsidR="00E31B4E" w:rsidRDefault="00385259" w:rsidP="00EA2AB3">
            <w:pPr>
              <w:pStyle w:val="NoSpacing"/>
              <w:rPr>
                <w:rFonts w:ascii="Times New Roman" w:hAnsi="Times New Roman"/>
                <w:b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mV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q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=36.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4</m:t>
                  </m:r>
                </m:sup>
              </m:sSup>
            </m:oMath>
            <w:r w:rsidR="00E31B4E" w:rsidRPr="00C10083">
              <w:rPr>
                <w:rFonts w:ascii="Times New Roman" w:hAnsi="Times New Roman"/>
                <w:sz w:val="24"/>
                <w:szCs w:val="24"/>
              </w:rPr>
              <w:t xml:space="preserve">m và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mπ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q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=9.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9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oMath>
          </w:p>
        </w:tc>
        <w:tc>
          <w:tcPr>
            <w:tcW w:w="990" w:type="dxa"/>
          </w:tcPr>
          <w:p w:rsidR="00E31B4E" w:rsidRPr="00C67F27" w:rsidRDefault="00E31B4E" w:rsidP="00CC7F6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67F27">
              <w:rPr>
                <w:rFonts w:ascii="Times New Roman" w:hAnsi="Times New Roman"/>
                <w:b/>
                <w:bCs/>
                <w:sz w:val="24"/>
                <w:szCs w:val="24"/>
              </w:rPr>
              <w:t>0,25</w:t>
            </w:r>
          </w:p>
          <w:p w:rsidR="00E31B4E" w:rsidRPr="00C67F27" w:rsidRDefault="00E31B4E" w:rsidP="00CC7F6E">
            <w:pPr>
              <w:pStyle w:val="NoSpacing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1B4E" w:rsidTr="00CC7F6E">
        <w:tc>
          <w:tcPr>
            <w:tcW w:w="900" w:type="dxa"/>
            <w:vMerge/>
          </w:tcPr>
          <w:p w:rsidR="00E31B4E" w:rsidRDefault="00E31B4E" w:rsidP="00EA2AB3">
            <w:pPr>
              <w:pStyle w:val="NoSpacing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10" w:type="dxa"/>
          </w:tcPr>
          <w:p w:rsidR="00E31B4E" w:rsidRPr="00C10083" w:rsidRDefault="00E31B4E" w:rsidP="00EA2AB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10083">
              <w:rPr>
                <w:rFonts w:ascii="Times New Roman" w:hAnsi="Times New Roman"/>
                <w:sz w:val="24"/>
                <w:szCs w:val="24"/>
              </w:rPr>
              <w:t xml:space="preserve">Như vậy, trong vùng không gian đó q chuyển động tuần hoàn với chu kì là </w:t>
            </w:r>
          </w:p>
          <w:p w:rsidR="00E31B4E" w:rsidRDefault="00385259" w:rsidP="00EA2AB3">
            <w:pPr>
              <w:pStyle w:val="NoSpacing"/>
              <w:rPr>
                <w:rFonts w:ascii="Times New Roman" w:hAnsi="Times New Roman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=13,5.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9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oMath>
            </m:oMathPara>
          </w:p>
        </w:tc>
        <w:tc>
          <w:tcPr>
            <w:tcW w:w="990" w:type="dxa"/>
          </w:tcPr>
          <w:p w:rsidR="00E31B4E" w:rsidRPr="00C67F27" w:rsidRDefault="00E31B4E" w:rsidP="00CC7F6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67F27">
              <w:rPr>
                <w:rFonts w:ascii="Times New Roman" w:hAnsi="Times New Roman"/>
                <w:b/>
                <w:bCs/>
                <w:sz w:val="24"/>
                <w:szCs w:val="24"/>
              </w:rPr>
              <w:t>0,25</w:t>
            </w:r>
          </w:p>
          <w:p w:rsidR="00E31B4E" w:rsidRPr="00C67F27" w:rsidRDefault="00E31B4E" w:rsidP="00CC7F6E">
            <w:pPr>
              <w:pStyle w:val="NoSpacing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1B4E" w:rsidTr="00CC7F6E">
        <w:tc>
          <w:tcPr>
            <w:tcW w:w="900" w:type="dxa"/>
          </w:tcPr>
          <w:p w:rsidR="00E31B4E" w:rsidRDefault="00E31B4E" w:rsidP="00EA2AB3">
            <w:pPr>
              <w:pStyle w:val="NoSpacing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10" w:type="dxa"/>
          </w:tcPr>
          <w:p w:rsidR="00E31B4E" w:rsidRDefault="00E31B4E" w:rsidP="00EA2AB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10083">
              <w:rPr>
                <w:rFonts w:ascii="Times New Roman" w:hAnsi="Times New Roman"/>
                <w:sz w:val="24"/>
                <w:szCs w:val="24"/>
              </w:rPr>
              <w:t>Vì</w:t>
            </w:r>
            <w:r w:rsidR="00C3430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1008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∆t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h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=2</m:t>
              </m:r>
            </m:oMath>
            <w:r w:rsidRPr="00C10083">
              <w:rPr>
                <w:rFonts w:ascii="Times New Roman" w:hAnsi="Times New Roman"/>
                <w:sz w:val="24"/>
                <w:szCs w:val="24"/>
              </w:rPr>
              <w:t>, vật đã đi được 2 chu kì.</w:t>
            </w:r>
          </w:p>
          <w:p w:rsidR="00E31B4E" w:rsidRPr="00C10083" w:rsidRDefault="00E31B4E" w:rsidP="00EA2AB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10083">
              <w:rPr>
                <w:rFonts w:ascii="Times New Roman" w:hAnsi="Times New Roman"/>
                <w:sz w:val="24"/>
                <w:szCs w:val="24"/>
              </w:rPr>
              <w:t xml:space="preserve"> Độ dời hạt thực hiện dọc theo Ox là </w:t>
            </w:r>
            <w:r w:rsidRPr="00C10083">
              <w:rPr>
                <w:rFonts w:ascii="Times New Roman" w:hAnsi="Times New Roman"/>
                <w:sz w:val="24"/>
                <w:szCs w:val="24"/>
              </w:rPr>
              <w:sym w:font="Symbol" w:char="F044"/>
            </w:r>
            <w:r w:rsidRPr="00C10083">
              <w:rPr>
                <w:rFonts w:ascii="Times New Roman" w:hAnsi="Times New Roman"/>
                <w:sz w:val="24"/>
                <w:szCs w:val="24"/>
              </w:rPr>
              <w:t>x = 2(d</w:t>
            </w:r>
            <w:r w:rsidRPr="00C10083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C10083">
              <w:rPr>
                <w:rFonts w:ascii="Times New Roman" w:hAnsi="Times New Roman"/>
                <w:sz w:val="24"/>
                <w:szCs w:val="24"/>
              </w:rPr>
              <w:t xml:space="preserve"> – d</w:t>
            </w:r>
            <w:r w:rsidRPr="00C10083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C10083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E31B4E" w:rsidRDefault="00E31B4E" w:rsidP="00EA2AB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10083">
              <w:rPr>
                <w:rFonts w:ascii="Times New Roman" w:hAnsi="Times New Roman"/>
                <w:sz w:val="24"/>
                <w:szCs w:val="24"/>
              </w:rPr>
              <w:t>Vận tốc trung bình theo trục Ox trong thời gian đó là</w:t>
            </w:r>
          </w:p>
          <w:p w:rsidR="00E31B4E" w:rsidRDefault="00E31B4E" w:rsidP="00E31B4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1008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TB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∆x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∆t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≈2,67.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m/s</m:t>
              </m:r>
            </m:oMath>
          </w:p>
          <w:p w:rsidR="00E31B4E" w:rsidRPr="00E31B4E" w:rsidRDefault="00E31B4E" w:rsidP="00E31B4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</w:tcPr>
          <w:p w:rsidR="00E31B4E" w:rsidRDefault="00E31B4E" w:rsidP="00CC7F6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E31B4E" w:rsidRDefault="00E31B4E" w:rsidP="00CC7F6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E31B4E" w:rsidRDefault="00E31B4E" w:rsidP="00CC7F6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E31B4E" w:rsidRDefault="00E31B4E" w:rsidP="00CC7F6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E31B4E" w:rsidRPr="00C67F27" w:rsidRDefault="00E31B4E" w:rsidP="00CC7F6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67F27">
              <w:rPr>
                <w:rFonts w:ascii="Times New Roman" w:hAnsi="Times New Roman"/>
                <w:b/>
                <w:bCs/>
                <w:sz w:val="24"/>
                <w:szCs w:val="24"/>
              </w:rPr>
              <w:t>0,25</w:t>
            </w:r>
          </w:p>
        </w:tc>
      </w:tr>
    </w:tbl>
    <w:p w:rsidR="002B4A33" w:rsidRDefault="00BD4686" w:rsidP="00203486">
      <w:pPr>
        <w:spacing w:before="120" w:after="120" w:line="240" w:lineRule="auto"/>
        <w:rPr>
          <w:rFonts w:ascii="Times New Roman" w:hAnsi="Times New Roman"/>
          <w:b/>
          <w:noProof/>
          <w:sz w:val="24"/>
          <w:szCs w:val="24"/>
        </w:rPr>
      </w:pPr>
      <w:r w:rsidRPr="00057EE3">
        <w:rPr>
          <w:rFonts w:ascii="Times New Roman" w:hAnsi="Times New Roman"/>
          <w:b/>
          <w:bCs/>
          <w:sz w:val="24"/>
          <w:szCs w:val="24"/>
        </w:rPr>
        <w:t>Câu 4:</w:t>
      </w:r>
      <w:r w:rsidRPr="00057EE3">
        <w:rPr>
          <w:rFonts w:ascii="Times New Roman" w:hAnsi="Times New Roman"/>
          <w:noProof/>
          <w:sz w:val="24"/>
          <w:szCs w:val="24"/>
        </w:rPr>
        <w:t xml:space="preserve"> </w:t>
      </w:r>
      <w:r w:rsidRPr="00057EE3">
        <w:rPr>
          <w:rFonts w:ascii="Times New Roman" w:hAnsi="Times New Roman"/>
          <w:b/>
          <w:noProof/>
          <w:sz w:val="24"/>
          <w:szCs w:val="24"/>
        </w:rPr>
        <w:t>(3</w:t>
      </w:r>
      <w:r>
        <w:rPr>
          <w:rFonts w:ascii="Times New Roman" w:hAnsi="Times New Roman"/>
          <w:b/>
          <w:noProof/>
          <w:sz w:val="24"/>
          <w:szCs w:val="24"/>
        </w:rPr>
        <w:t>,0</w:t>
      </w:r>
      <w:r w:rsidRPr="00057EE3">
        <w:rPr>
          <w:rFonts w:ascii="Times New Roman" w:hAnsi="Times New Roman"/>
          <w:b/>
          <w:noProof/>
          <w:sz w:val="24"/>
          <w:szCs w:val="24"/>
        </w:rPr>
        <w:t xml:space="preserve"> điểm)</w:t>
      </w:r>
    </w:p>
    <w:tbl>
      <w:tblPr>
        <w:tblW w:w="10765" w:type="dxa"/>
        <w:tblInd w:w="-127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0A0" w:firstRow="1" w:lastRow="0" w:firstColumn="1" w:lastColumn="0" w:noHBand="0" w:noVBand="0"/>
      </w:tblPr>
      <w:tblGrid>
        <w:gridCol w:w="841"/>
        <w:gridCol w:w="8934"/>
        <w:gridCol w:w="990"/>
      </w:tblGrid>
      <w:tr w:rsidR="00BD4686" w:rsidRPr="00057EE3" w:rsidTr="00CC7F6E">
        <w:trPr>
          <w:trHeight w:val="339"/>
        </w:trPr>
        <w:tc>
          <w:tcPr>
            <w:tcW w:w="841" w:type="dxa"/>
            <w:vAlign w:val="center"/>
          </w:tcPr>
          <w:p w:rsidR="00BD4686" w:rsidRPr="00057EE3" w:rsidRDefault="00BD4686" w:rsidP="00905CF8">
            <w:pPr>
              <w:jc w:val="center"/>
              <w:rPr>
                <w:rFonts w:ascii="Times New Roman" w:eastAsia="MS Mincho" w:hAnsi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8934" w:type="dxa"/>
          </w:tcPr>
          <w:p w:rsidR="00BD4686" w:rsidRPr="005642B1" w:rsidRDefault="00BD4686" w:rsidP="005642B1">
            <w:pPr>
              <w:tabs>
                <w:tab w:val="left" w:pos="1560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642B1">
              <w:rPr>
                <w:rFonts w:ascii="Times New Roman" w:hAnsi="Times New Roman"/>
                <w:b/>
                <w:sz w:val="24"/>
                <w:szCs w:val="24"/>
              </w:rPr>
              <w:t>Nội dung</w:t>
            </w:r>
          </w:p>
        </w:tc>
        <w:tc>
          <w:tcPr>
            <w:tcW w:w="990" w:type="dxa"/>
          </w:tcPr>
          <w:p w:rsidR="00BD4686" w:rsidRPr="005642B1" w:rsidRDefault="00BD4686" w:rsidP="00CC7F6E">
            <w:pPr>
              <w:spacing w:after="0" w:line="240" w:lineRule="auto"/>
              <w:jc w:val="center"/>
              <w:rPr>
                <w:rFonts w:ascii="Times New Roman" w:eastAsia="MS Mincho" w:hAnsi="Times New Roman"/>
                <w:b/>
                <w:sz w:val="24"/>
                <w:szCs w:val="24"/>
              </w:rPr>
            </w:pPr>
            <w:r w:rsidRPr="005642B1">
              <w:rPr>
                <w:rFonts w:ascii="Times New Roman" w:eastAsia="MS Mincho" w:hAnsi="Times New Roman"/>
                <w:b/>
                <w:sz w:val="24"/>
                <w:szCs w:val="24"/>
              </w:rPr>
              <w:t>Điểm</w:t>
            </w:r>
          </w:p>
        </w:tc>
      </w:tr>
      <w:tr w:rsidR="0003611E" w:rsidRPr="00057EE3" w:rsidTr="00CC7F6E">
        <w:trPr>
          <w:trHeight w:val="1083"/>
        </w:trPr>
        <w:tc>
          <w:tcPr>
            <w:tcW w:w="841" w:type="dxa"/>
            <w:vMerge w:val="restart"/>
            <w:vAlign w:val="center"/>
            <w:hideMark/>
          </w:tcPr>
          <w:p w:rsidR="0003611E" w:rsidRPr="00057EE3" w:rsidRDefault="0003611E" w:rsidP="00905CF8">
            <w:pPr>
              <w:jc w:val="center"/>
              <w:rPr>
                <w:rFonts w:ascii="Times New Roman" w:eastAsia="MS Mincho" w:hAnsi="Times New Roman"/>
                <w:b/>
                <w:sz w:val="24"/>
                <w:szCs w:val="24"/>
              </w:rPr>
            </w:pPr>
            <w:r>
              <w:rPr>
                <w:rFonts w:ascii="Times New Roman" w:eastAsia="MS Mincho" w:hAnsi="Times New Roman"/>
                <w:b/>
                <w:sz w:val="24"/>
                <w:szCs w:val="24"/>
              </w:rPr>
              <w:t>Câu a</w:t>
            </w:r>
          </w:p>
        </w:tc>
        <w:tc>
          <w:tcPr>
            <w:tcW w:w="8934" w:type="dxa"/>
          </w:tcPr>
          <w:p w:rsidR="0003611E" w:rsidRDefault="0003611E" w:rsidP="007E5CBA">
            <w:pPr>
              <w:tabs>
                <w:tab w:val="left" w:pos="156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57EE3">
              <w:rPr>
                <w:rFonts w:ascii="Times New Roman" w:hAnsi="Times New Roman"/>
                <w:sz w:val="24"/>
                <w:szCs w:val="24"/>
              </w:rPr>
              <w:t xml:space="preserve">Điện trở đèn: </w:t>
            </w:r>
            <w:r w:rsidRPr="00057EE3">
              <w:rPr>
                <w:rFonts w:ascii="Times New Roman" w:hAnsi="Times New Roman"/>
                <w:position w:val="-30"/>
                <w:sz w:val="24"/>
                <w:szCs w:val="24"/>
                <w:lang w:val="nl-NL"/>
              </w:rPr>
              <w:object w:dxaOrig="1960" w:dyaOrig="720">
                <v:shape id="_x0000_i1057" type="#_x0000_t75" style="width:97.25pt;height:36pt" o:ole="">
                  <v:imagedata r:id="rId76" o:title=""/>
                </v:shape>
                <o:OLEObject Type="Embed" ProgID="Equation.3" ShapeID="_x0000_i1057" DrawAspect="Content" ObjectID="_1739399438" r:id="rId77"/>
              </w:objec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</w:t>
            </w:r>
          </w:p>
          <w:p w:rsidR="0003611E" w:rsidRPr="00057EE3" w:rsidRDefault="0003611E" w:rsidP="007E5CBA">
            <w:pPr>
              <w:tabs>
                <w:tab w:val="left" w:pos="156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>D</w:t>
            </w:r>
            <w:r w:rsidRPr="00057EE3">
              <w:rPr>
                <w:rFonts w:ascii="Times New Roman" w:hAnsi="Times New Roman"/>
                <w:sz w:val="24"/>
                <w:szCs w:val="24"/>
                <w:lang w:val="nl-NL"/>
              </w:rPr>
              <w:t>òng định mức của đèn</w: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>:</w:t>
            </w:r>
            <w:r w:rsidRPr="00057EE3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</w:t>
            </w:r>
            <w:r w:rsidRPr="00057EE3">
              <w:rPr>
                <w:rFonts w:ascii="Times New Roman" w:hAnsi="Times New Roman"/>
                <w:position w:val="-30"/>
                <w:sz w:val="24"/>
                <w:szCs w:val="24"/>
                <w:lang w:val="nl-NL"/>
              </w:rPr>
              <w:object w:dxaOrig="1740" w:dyaOrig="680">
                <v:shape id="_x0000_i1058" type="#_x0000_t75" style="width:86.5pt;height:33.85pt" o:ole="">
                  <v:imagedata r:id="rId78" o:title=""/>
                </v:shape>
                <o:OLEObject Type="Embed" ProgID="Equation.DSMT4" ShapeID="_x0000_i1058" DrawAspect="Content" ObjectID="_1739399439" r:id="rId79"/>
              </w:object>
            </w:r>
          </w:p>
        </w:tc>
        <w:tc>
          <w:tcPr>
            <w:tcW w:w="990" w:type="dxa"/>
            <w:hideMark/>
          </w:tcPr>
          <w:p w:rsidR="0003611E" w:rsidRPr="00057EE3" w:rsidRDefault="0003611E" w:rsidP="00CC7F6E">
            <w:pPr>
              <w:spacing w:after="0" w:line="240" w:lineRule="auto"/>
              <w:jc w:val="center"/>
              <w:rPr>
                <w:rFonts w:ascii="Times New Roman" w:eastAsia="MS Mincho" w:hAnsi="Times New Roman"/>
                <w:b/>
                <w:sz w:val="24"/>
                <w:szCs w:val="24"/>
              </w:rPr>
            </w:pPr>
            <w:r>
              <w:rPr>
                <w:rFonts w:ascii="Times New Roman" w:eastAsia="MS Mincho" w:hAnsi="Times New Roman"/>
                <w:b/>
                <w:sz w:val="24"/>
                <w:szCs w:val="24"/>
              </w:rPr>
              <w:t>0,25</w:t>
            </w:r>
          </w:p>
        </w:tc>
      </w:tr>
      <w:tr w:rsidR="0003611E" w:rsidRPr="00057EE3" w:rsidTr="00CC7F6E">
        <w:trPr>
          <w:trHeight w:val="714"/>
        </w:trPr>
        <w:tc>
          <w:tcPr>
            <w:tcW w:w="841" w:type="dxa"/>
            <w:vMerge/>
            <w:vAlign w:val="center"/>
          </w:tcPr>
          <w:p w:rsidR="0003611E" w:rsidRDefault="0003611E" w:rsidP="00905CF8">
            <w:pPr>
              <w:jc w:val="center"/>
              <w:rPr>
                <w:rFonts w:ascii="Times New Roman" w:eastAsia="MS Mincho" w:hAnsi="Times New Roman"/>
                <w:b/>
                <w:sz w:val="24"/>
                <w:szCs w:val="24"/>
              </w:rPr>
            </w:pPr>
          </w:p>
        </w:tc>
        <w:tc>
          <w:tcPr>
            <w:tcW w:w="8934" w:type="dxa"/>
          </w:tcPr>
          <w:p w:rsidR="0003611E" w:rsidRPr="0003611E" w:rsidRDefault="0003611E" w:rsidP="007E5CBA">
            <w:pPr>
              <w:tabs>
                <w:tab w:val="left" w:pos="156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57EE3">
              <w:rPr>
                <w:rFonts w:ascii="Times New Roman" w:hAnsi="Times New Roman"/>
                <w:sz w:val="24"/>
                <w:szCs w:val="24"/>
                <w:lang w:val="nl-NL"/>
              </w:rPr>
              <w:t>Khi R</w: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</w:t>
            </w:r>
            <w:r w:rsidRPr="00057EE3">
              <w:rPr>
                <w:rFonts w:ascii="Times New Roman" w:hAnsi="Times New Roman"/>
                <w:sz w:val="24"/>
                <w:szCs w:val="24"/>
                <w:lang w:val="nl-NL"/>
              </w:rPr>
              <w:t>=</w: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</w:t>
            </w:r>
            <w:r w:rsidRPr="00057EE3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3Ω, điện trở mạch ngoài: </w:t>
            </w:r>
            <w:r w:rsidRPr="00057EE3">
              <w:rPr>
                <w:rFonts w:ascii="Times New Roman" w:hAnsi="Times New Roman"/>
                <w:position w:val="-30"/>
                <w:sz w:val="24"/>
                <w:szCs w:val="24"/>
                <w:lang w:val="nl-NL"/>
              </w:rPr>
              <w:object w:dxaOrig="2000" w:dyaOrig="680">
                <v:shape id="_x0000_i1059" type="#_x0000_t75" style="width:99.95pt;height:34.4pt" o:ole="">
                  <v:imagedata r:id="rId80" o:title=""/>
                </v:shape>
                <o:OLEObject Type="Embed" ProgID="Equation.DSMT4" ShapeID="_x0000_i1059" DrawAspect="Content" ObjectID="_1739399440" r:id="rId81"/>
              </w:object>
            </w:r>
          </w:p>
        </w:tc>
        <w:tc>
          <w:tcPr>
            <w:tcW w:w="990" w:type="dxa"/>
          </w:tcPr>
          <w:p w:rsidR="0003611E" w:rsidRPr="00057EE3" w:rsidRDefault="0003611E" w:rsidP="00CC7F6E">
            <w:pPr>
              <w:spacing w:after="0" w:line="240" w:lineRule="auto"/>
              <w:jc w:val="center"/>
              <w:rPr>
                <w:rFonts w:ascii="Times New Roman" w:eastAsia="MS Mincho" w:hAnsi="Times New Roman"/>
                <w:b/>
                <w:sz w:val="24"/>
                <w:szCs w:val="24"/>
              </w:rPr>
            </w:pPr>
            <w:r w:rsidRPr="00057EE3">
              <w:rPr>
                <w:rFonts w:ascii="Times New Roman" w:eastAsia="MS Mincho" w:hAnsi="Times New Roman"/>
                <w:b/>
                <w:sz w:val="24"/>
                <w:szCs w:val="24"/>
              </w:rPr>
              <w:t>0,25</w:t>
            </w:r>
          </w:p>
        </w:tc>
      </w:tr>
      <w:tr w:rsidR="0003611E" w:rsidRPr="00057EE3" w:rsidTr="00CC7F6E">
        <w:trPr>
          <w:trHeight w:val="714"/>
        </w:trPr>
        <w:tc>
          <w:tcPr>
            <w:tcW w:w="841" w:type="dxa"/>
            <w:vMerge/>
            <w:vAlign w:val="center"/>
          </w:tcPr>
          <w:p w:rsidR="0003611E" w:rsidRDefault="0003611E" w:rsidP="00905CF8">
            <w:pPr>
              <w:jc w:val="center"/>
              <w:rPr>
                <w:rFonts w:ascii="Times New Roman" w:eastAsia="MS Mincho" w:hAnsi="Times New Roman"/>
                <w:b/>
                <w:sz w:val="24"/>
                <w:szCs w:val="24"/>
              </w:rPr>
            </w:pPr>
          </w:p>
        </w:tc>
        <w:tc>
          <w:tcPr>
            <w:tcW w:w="8934" w:type="dxa"/>
          </w:tcPr>
          <w:p w:rsidR="0003611E" w:rsidRPr="00057EE3" w:rsidRDefault="0003611E" w:rsidP="007E5CBA">
            <w:pPr>
              <w:tabs>
                <w:tab w:val="left" w:pos="156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57EE3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Dòng điện qua các nguồn: </w:t>
            </w:r>
            <w:r w:rsidRPr="00057EE3">
              <w:rPr>
                <w:rFonts w:ascii="Times New Roman" w:hAnsi="Times New Roman"/>
                <w:position w:val="-30"/>
                <w:sz w:val="24"/>
                <w:szCs w:val="24"/>
                <w:lang w:val="nl-NL"/>
              </w:rPr>
              <w:object w:dxaOrig="2500" w:dyaOrig="680">
                <v:shape id="_x0000_i1060" type="#_x0000_t75" style="width:125.2pt;height:34.4pt" o:ole="">
                  <v:imagedata r:id="rId82" o:title=""/>
                </v:shape>
                <o:OLEObject Type="Embed" ProgID="Equation.DSMT4" ShapeID="_x0000_i1060" DrawAspect="Content" ObjectID="_1739399441" r:id="rId83"/>
              </w:object>
            </w:r>
          </w:p>
        </w:tc>
        <w:tc>
          <w:tcPr>
            <w:tcW w:w="990" w:type="dxa"/>
          </w:tcPr>
          <w:p w:rsidR="0003611E" w:rsidRPr="00057EE3" w:rsidRDefault="0003611E" w:rsidP="00CC7F6E">
            <w:pPr>
              <w:spacing w:after="0" w:line="240" w:lineRule="auto"/>
              <w:jc w:val="center"/>
              <w:rPr>
                <w:rFonts w:ascii="Times New Roman" w:eastAsia="MS Mincho" w:hAnsi="Times New Roman"/>
                <w:b/>
                <w:sz w:val="24"/>
                <w:szCs w:val="24"/>
              </w:rPr>
            </w:pPr>
            <w:r w:rsidRPr="00057EE3">
              <w:rPr>
                <w:rFonts w:ascii="Times New Roman" w:eastAsia="MS Mincho" w:hAnsi="Times New Roman"/>
                <w:b/>
                <w:sz w:val="24"/>
                <w:szCs w:val="24"/>
              </w:rPr>
              <w:t>0,25</w:t>
            </w:r>
          </w:p>
        </w:tc>
      </w:tr>
      <w:tr w:rsidR="0003611E" w:rsidRPr="00057EE3" w:rsidTr="00CC7F6E">
        <w:trPr>
          <w:trHeight w:val="510"/>
        </w:trPr>
        <w:tc>
          <w:tcPr>
            <w:tcW w:w="841" w:type="dxa"/>
            <w:vMerge/>
            <w:vAlign w:val="center"/>
            <w:hideMark/>
          </w:tcPr>
          <w:p w:rsidR="0003611E" w:rsidRPr="00057EE3" w:rsidRDefault="0003611E" w:rsidP="00905CF8">
            <w:pPr>
              <w:rPr>
                <w:rFonts w:ascii="Times New Roman" w:eastAsia="MS Mincho" w:hAnsi="Times New Roman"/>
                <w:b/>
                <w:sz w:val="24"/>
                <w:szCs w:val="24"/>
              </w:rPr>
            </w:pPr>
          </w:p>
        </w:tc>
        <w:tc>
          <w:tcPr>
            <w:tcW w:w="8934" w:type="dxa"/>
          </w:tcPr>
          <w:p w:rsidR="0003611E" w:rsidRPr="00057EE3" w:rsidRDefault="0003611E" w:rsidP="007E5CBA">
            <w:pPr>
              <w:tabs>
                <w:tab w:val="left" w:pos="1560"/>
              </w:tabs>
              <w:spacing w:after="0" w:line="240" w:lineRule="auto"/>
              <w:rPr>
                <w:rFonts w:ascii="Times New Roman" w:hAnsi="Times New Roman"/>
                <w:position w:val="-12"/>
                <w:sz w:val="24"/>
                <w:szCs w:val="24"/>
                <w:lang w:val="nl-NL"/>
              </w:rPr>
            </w:pPr>
            <w:r w:rsidRPr="00057EE3">
              <w:rPr>
                <w:rFonts w:ascii="Times New Roman" w:hAnsi="Times New Roman"/>
                <w:sz w:val="24"/>
                <w:szCs w:val="24"/>
                <w:lang w:val="nl-NL"/>
              </w:rPr>
              <w:t>Số chỉ</w: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v</w:t>
            </w:r>
            <w:r w:rsidRPr="00057EE3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ôn kế: </w:t>
            </w:r>
            <w:r w:rsidRPr="00057EE3">
              <w:rPr>
                <w:rFonts w:ascii="Times New Roman" w:hAnsi="Times New Roman"/>
                <w:position w:val="-12"/>
                <w:sz w:val="24"/>
                <w:szCs w:val="24"/>
                <w:lang w:val="nl-NL"/>
              </w:rPr>
              <w:object w:dxaOrig="2700" w:dyaOrig="360">
                <v:shape id="_x0000_i1061" type="#_x0000_t75" style="width:134.35pt;height:18.25pt" o:ole="">
                  <v:imagedata r:id="rId84" o:title=""/>
                </v:shape>
                <o:OLEObject Type="Embed" ProgID="Equation.DSMT4" ShapeID="_x0000_i1061" DrawAspect="Content" ObjectID="_1739399442" r:id="rId85"/>
              </w:object>
            </w:r>
            <w:r w:rsidRPr="00057EE3">
              <w:rPr>
                <w:rFonts w:ascii="Times New Roman" w:hAnsi="Times New Roman"/>
                <w:position w:val="-12"/>
                <w:sz w:val="24"/>
                <w:szCs w:val="24"/>
                <w:lang w:val="nl-NL"/>
              </w:rPr>
              <w:t xml:space="preserve"> </w:t>
            </w:r>
          </w:p>
        </w:tc>
        <w:tc>
          <w:tcPr>
            <w:tcW w:w="990" w:type="dxa"/>
            <w:hideMark/>
          </w:tcPr>
          <w:p w:rsidR="0003611E" w:rsidRPr="00057EE3" w:rsidRDefault="0003611E" w:rsidP="00CC7F6E">
            <w:pPr>
              <w:spacing w:after="0" w:line="240" w:lineRule="auto"/>
              <w:jc w:val="center"/>
              <w:rPr>
                <w:rFonts w:ascii="Times New Roman" w:eastAsia="MS Mincho" w:hAnsi="Times New Roman"/>
                <w:b/>
                <w:sz w:val="24"/>
                <w:szCs w:val="24"/>
              </w:rPr>
            </w:pPr>
            <w:r w:rsidRPr="00057EE3">
              <w:rPr>
                <w:rFonts w:ascii="Times New Roman" w:eastAsia="MS Mincho" w:hAnsi="Times New Roman"/>
                <w:b/>
                <w:sz w:val="24"/>
                <w:szCs w:val="24"/>
              </w:rPr>
              <w:t>0,</w:t>
            </w:r>
            <w:r w:rsidR="00D85F22">
              <w:rPr>
                <w:rFonts w:ascii="Times New Roman" w:eastAsia="MS Mincho" w:hAnsi="Times New Roman"/>
                <w:b/>
                <w:sz w:val="24"/>
                <w:szCs w:val="24"/>
              </w:rPr>
              <w:t>2</w:t>
            </w:r>
            <w:r w:rsidRPr="00057EE3">
              <w:rPr>
                <w:rFonts w:ascii="Times New Roman" w:eastAsia="MS Mincho" w:hAnsi="Times New Roman"/>
                <w:b/>
                <w:sz w:val="24"/>
                <w:szCs w:val="24"/>
              </w:rPr>
              <w:t>5</w:t>
            </w:r>
          </w:p>
        </w:tc>
      </w:tr>
      <w:tr w:rsidR="0003611E" w:rsidRPr="00057EE3" w:rsidTr="00CC7F6E">
        <w:trPr>
          <w:trHeight w:val="612"/>
        </w:trPr>
        <w:tc>
          <w:tcPr>
            <w:tcW w:w="841" w:type="dxa"/>
            <w:vMerge/>
            <w:vAlign w:val="center"/>
            <w:hideMark/>
          </w:tcPr>
          <w:p w:rsidR="0003611E" w:rsidRPr="00057EE3" w:rsidRDefault="0003611E" w:rsidP="00905CF8">
            <w:pPr>
              <w:rPr>
                <w:rFonts w:ascii="Times New Roman" w:eastAsia="MS Mincho" w:hAnsi="Times New Roman"/>
                <w:b/>
                <w:sz w:val="24"/>
                <w:szCs w:val="24"/>
              </w:rPr>
            </w:pPr>
          </w:p>
        </w:tc>
        <w:tc>
          <w:tcPr>
            <w:tcW w:w="8934" w:type="dxa"/>
          </w:tcPr>
          <w:p w:rsidR="0003611E" w:rsidRDefault="0003611E" w:rsidP="007E5CBA">
            <w:pPr>
              <w:tabs>
                <w:tab w:val="left" w:pos="156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57EE3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Dòng qua đèn: </w:t>
            </w:r>
            <w:r w:rsidRPr="00057EE3">
              <w:rPr>
                <w:rFonts w:ascii="Times New Roman" w:hAnsi="Times New Roman"/>
                <w:position w:val="-24"/>
                <w:sz w:val="24"/>
                <w:szCs w:val="24"/>
                <w:lang w:val="nl-NL"/>
              </w:rPr>
              <w:object w:dxaOrig="1820" w:dyaOrig="620">
                <v:shape id="_x0000_i1062" type="#_x0000_t75" style="width:90.8pt;height:31.7pt" o:ole="">
                  <v:imagedata r:id="rId86" o:title=""/>
                </v:shape>
                <o:OLEObject Type="Embed" ProgID="Equation.DSMT4" ShapeID="_x0000_i1062" DrawAspect="Content" ObjectID="_1739399443" r:id="rId87"/>
              </w:object>
            </w:r>
            <w:r w:rsidR="00C34303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nên đ</w:t>
            </w:r>
            <w:r w:rsidRPr="00057EE3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èn </w:t>
            </w:r>
            <w:r w:rsidR="00C34303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Đ </w:t>
            </w:r>
            <w:r w:rsidRPr="00057EE3">
              <w:rPr>
                <w:rFonts w:ascii="Times New Roman" w:hAnsi="Times New Roman"/>
                <w:sz w:val="24"/>
                <w:szCs w:val="24"/>
                <w:lang w:val="nl-NL"/>
              </w:rPr>
              <w:t>sáng yếu hơn bình thường</w:t>
            </w:r>
          </w:p>
          <w:p w:rsidR="00C95DAA" w:rsidRPr="00057EE3" w:rsidRDefault="00C95DAA" w:rsidP="007E5CBA">
            <w:pPr>
              <w:tabs>
                <w:tab w:val="left" w:pos="156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vi-VN"/>
              </w:rPr>
            </w:pPr>
          </w:p>
        </w:tc>
        <w:tc>
          <w:tcPr>
            <w:tcW w:w="990" w:type="dxa"/>
            <w:hideMark/>
          </w:tcPr>
          <w:p w:rsidR="0003611E" w:rsidRPr="00057EE3" w:rsidRDefault="0003611E" w:rsidP="00CC7F6E">
            <w:pPr>
              <w:spacing w:after="0" w:line="240" w:lineRule="auto"/>
              <w:jc w:val="center"/>
              <w:rPr>
                <w:rFonts w:ascii="Times New Roman" w:eastAsia="MS Mincho" w:hAnsi="Times New Roman"/>
                <w:b/>
                <w:sz w:val="24"/>
                <w:szCs w:val="24"/>
              </w:rPr>
            </w:pPr>
            <w:r w:rsidRPr="00057EE3">
              <w:rPr>
                <w:rFonts w:ascii="Times New Roman" w:eastAsia="MS Mincho" w:hAnsi="Times New Roman"/>
                <w:b/>
                <w:sz w:val="24"/>
                <w:szCs w:val="24"/>
              </w:rPr>
              <w:t>0,25</w:t>
            </w:r>
          </w:p>
        </w:tc>
      </w:tr>
      <w:tr w:rsidR="00553A1C" w:rsidRPr="00057EE3" w:rsidTr="00CC7F6E">
        <w:trPr>
          <w:trHeight w:val="612"/>
        </w:trPr>
        <w:tc>
          <w:tcPr>
            <w:tcW w:w="841" w:type="dxa"/>
            <w:vMerge w:val="restart"/>
            <w:vAlign w:val="center"/>
          </w:tcPr>
          <w:p w:rsidR="00553A1C" w:rsidRPr="00057EE3" w:rsidRDefault="00553A1C" w:rsidP="00905CF8">
            <w:pPr>
              <w:rPr>
                <w:rFonts w:ascii="Times New Roman" w:eastAsia="MS Mincho" w:hAnsi="Times New Roman"/>
                <w:b/>
                <w:sz w:val="24"/>
                <w:szCs w:val="24"/>
              </w:rPr>
            </w:pPr>
            <w:r>
              <w:rPr>
                <w:rFonts w:ascii="Times New Roman" w:eastAsia="MS Mincho" w:hAnsi="Times New Roman"/>
                <w:b/>
                <w:sz w:val="24"/>
                <w:szCs w:val="24"/>
              </w:rPr>
              <w:t>Câu b</w:t>
            </w:r>
          </w:p>
        </w:tc>
        <w:tc>
          <w:tcPr>
            <w:tcW w:w="8934" w:type="dxa"/>
          </w:tcPr>
          <w:p w:rsidR="00553A1C" w:rsidRPr="00057EE3" w:rsidRDefault="00553A1C" w:rsidP="007E5CBA">
            <w:pPr>
              <w:tabs>
                <w:tab w:val="left" w:pos="156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057EE3">
              <w:rPr>
                <w:rFonts w:ascii="Times New Roman" w:hAnsi="Times New Roman"/>
                <w:sz w:val="24"/>
                <w:szCs w:val="24"/>
                <w:lang w:val="pt-BR"/>
              </w:rPr>
              <w:t>Vôn kế chỉ 0 tức</w:t>
            </w:r>
            <w:r w:rsidR="004360AF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là: </w:t>
            </w:r>
            <w:r w:rsidRPr="00057EE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U</w:t>
            </w:r>
            <w:r w:rsidRPr="00057EE3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CB</w:t>
            </w:r>
            <w:r w:rsidRPr="00057EE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= E</w:t>
            </w:r>
            <w:r w:rsidRPr="00057EE3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057EE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– I</w:t>
            </w:r>
            <w:r w:rsidRPr="00057EE3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057EE3">
              <w:rPr>
                <w:rFonts w:ascii="Times New Roman" w:hAnsi="Times New Roman"/>
                <w:sz w:val="24"/>
                <w:szCs w:val="24"/>
                <w:lang w:val="pt-BR"/>
              </w:rPr>
              <w:t>. r</w:t>
            </w:r>
            <w:r w:rsidRPr="00057EE3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057EE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= 0 </w:t>
            </w:r>
            <w:r w:rsidRPr="00057EE3">
              <w:rPr>
                <w:rFonts w:ascii="Times New Roman" w:hAnsi="Times New Roman"/>
                <w:sz w:val="24"/>
                <w:szCs w:val="24"/>
                <w:lang w:val="nl-NL"/>
              </w:rPr>
              <w:sym w:font="Symbol" w:char="F0AE"/>
            </w:r>
            <w:r w:rsidRPr="00057EE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I</w:t>
            </w:r>
            <w:r w:rsidRPr="00057EE3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057EE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= 1A.</w:t>
            </w:r>
          </w:p>
        </w:tc>
        <w:tc>
          <w:tcPr>
            <w:tcW w:w="990" w:type="dxa"/>
          </w:tcPr>
          <w:p w:rsidR="00553A1C" w:rsidRPr="00057EE3" w:rsidRDefault="00553A1C" w:rsidP="00CC7F6E">
            <w:pPr>
              <w:spacing w:after="0" w:line="240" w:lineRule="auto"/>
              <w:jc w:val="center"/>
              <w:rPr>
                <w:rFonts w:ascii="Times New Roman" w:eastAsia="MS Mincho" w:hAnsi="Times New Roman"/>
                <w:b/>
                <w:sz w:val="24"/>
                <w:szCs w:val="24"/>
              </w:rPr>
            </w:pPr>
            <w:r w:rsidRPr="00057EE3">
              <w:rPr>
                <w:rFonts w:ascii="Times New Roman" w:eastAsia="MS Mincho" w:hAnsi="Times New Roman"/>
                <w:b/>
                <w:sz w:val="24"/>
                <w:szCs w:val="24"/>
              </w:rPr>
              <w:t>0,25</w:t>
            </w:r>
          </w:p>
        </w:tc>
      </w:tr>
      <w:tr w:rsidR="00553A1C" w:rsidRPr="00057EE3" w:rsidTr="00CC7F6E">
        <w:trPr>
          <w:trHeight w:val="591"/>
        </w:trPr>
        <w:tc>
          <w:tcPr>
            <w:tcW w:w="841" w:type="dxa"/>
            <w:vMerge/>
            <w:vAlign w:val="center"/>
          </w:tcPr>
          <w:p w:rsidR="00553A1C" w:rsidRPr="00057EE3" w:rsidRDefault="00553A1C" w:rsidP="00905CF8">
            <w:pPr>
              <w:rPr>
                <w:rFonts w:ascii="Times New Roman" w:eastAsia="MS Mincho" w:hAnsi="Times New Roman"/>
                <w:b/>
                <w:sz w:val="24"/>
                <w:szCs w:val="24"/>
              </w:rPr>
            </w:pPr>
          </w:p>
        </w:tc>
        <w:tc>
          <w:tcPr>
            <w:tcW w:w="8934" w:type="dxa"/>
          </w:tcPr>
          <w:p w:rsidR="00553A1C" w:rsidRPr="004360AF" w:rsidRDefault="00553A1C" w:rsidP="007E5CBA">
            <w:pPr>
              <w:tabs>
                <w:tab w:val="left" w:pos="156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057EE3">
              <w:rPr>
                <w:rFonts w:ascii="Times New Roman" w:hAnsi="Times New Roman"/>
                <w:sz w:val="24"/>
                <w:szCs w:val="24"/>
                <w:lang w:val="pt-BR"/>
              </w:rPr>
              <w:t>Hiệu điện thế giữa hai điể</w:t>
            </w:r>
            <w:r w:rsidR="004360AF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m A, B:  </w:t>
            </w:r>
            <w:r w:rsidRPr="00057EE3">
              <w:rPr>
                <w:rFonts w:ascii="Times New Roman" w:hAnsi="Times New Roman"/>
                <w:position w:val="-12"/>
                <w:sz w:val="24"/>
                <w:szCs w:val="24"/>
                <w:lang w:val="nl-NL"/>
              </w:rPr>
              <w:object w:dxaOrig="3000" w:dyaOrig="360">
                <v:shape id="_x0000_i1063" type="#_x0000_t75" style="width:149.9pt;height:18.25pt" o:ole="">
                  <v:imagedata r:id="rId88" o:title=""/>
                </v:shape>
                <o:OLEObject Type="Embed" ProgID="Equation.DSMT4" ShapeID="_x0000_i1063" DrawAspect="Content" ObjectID="_1739399444" r:id="rId89"/>
              </w:object>
            </w:r>
          </w:p>
        </w:tc>
        <w:tc>
          <w:tcPr>
            <w:tcW w:w="990" w:type="dxa"/>
          </w:tcPr>
          <w:p w:rsidR="00553A1C" w:rsidRPr="00057EE3" w:rsidRDefault="00553A1C" w:rsidP="00CC7F6E">
            <w:pPr>
              <w:spacing w:after="0" w:line="240" w:lineRule="auto"/>
              <w:jc w:val="center"/>
              <w:rPr>
                <w:rFonts w:ascii="Times New Roman" w:eastAsia="MS Mincho" w:hAnsi="Times New Roman"/>
                <w:b/>
                <w:sz w:val="24"/>
                <w:szCs w:val="24"/>
              </w:rPr>
            </w:pPr>
            <w:r w:rsidRPr="00057EE3">
              <w:rPr>
                <w:rFonts w:ascii="Times New Roman" w:eastAsia="MS Mincho" w:hAnsi="Times New Roman"/>
                <w:b/>
                <w:sz w:val="24"/>
                <w:szCs w:val="24"/>
              </w:rPr>
              <w:t>0,25</w:t>
            </w:r>
          </w:p>
        </w:tc>
      </w:tr>
      <w:tr w:rsidR="00553A1C" w:rsidRPr="00057EE3" w:rsidTr="00CC7F6E">
        <w:trPr>
          <w:trHeight w:val="783"/>
        </w:trPr>
        <w:tc>
          <w:tcPr>
            <w:tcW w:w="841" w:type="dxa"/>
            <w:vMerge/>
            <w:vAlign w:val="center"/>
          </w:tcPr>
          <w:p w:rsidR="00553A1C" w:rsidRPr="00057EE3" w:rsidRDefault="00553A1C" w:rsidP="00905CF8">
            <w:pPr>
              <w:rPr>
                <w:rFonts w:ascii="Times New Roman" w:eastAsia="MS Mincho" w:hAnsi="Times New Roman"/>
                <w:b/>
                <w:sz w:val="24"/>
                <w:szCs w:val="24"/>
              </w:rPr>
            </w:pPr>
          </w:p>
        </w:tc>
        <w:tc>
          <w:tcPr>
            <w:tcW w:w="8934" w:type="dxa"/>
          </w:tcPr>
          <w:p w:rsidR="00553A1C" w:rsidRPr="00057EE3" w:rsidRDefault="00553A1C" w:rsidP="007E5CBA">
            <w:pPr>
              <w:tabs>
                <w:tab w:val="left" w:pos="156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057EE3">
              <w:rPr>
                <w:rFonts w:ascii="Times New Roman" w:hAnsi="Times New Roman"/>
                <w:position w:val="-12"/>
                <w:sz w:val="24"/>
                <w:szCs w:val="24"/>
                <w:lang w:val="nl-NL"/>
              </w:rPr>
              <w:object w:dxaOrig="999" w:dyaOrig="360">
                <v:shape id="_x0000_i1064" type="#_x0000_t75" style="width:50.5pt;height:18.25pt" o:ole="">
                  <v:imagedata r:id="rId90" o:title=""/>
                </v:shape>
                <o:OLEObject Type="Embed" ProgID="Equation.3" ShapeID="_x0000_i1064" DrawAspect="Content" ObjectID="_1739399445" r:id="rId91"/>
              </w:object>
            </w:r>
            <w:r w:rsidRPr="00057EE3">
              <w:rPr>
                <w:rFonts w:ascii="Times New Roman" w:hAnsi="Times New Roman"/>
                <w:sz w:val="24"/>
                <w:szCs w:val="24"/>
                <w:lang w:val="nl-NL"/>
              </w:rPr>
              <w:t>(điện áp định mức của đèn) nên đèn sáng yếu hơn bình thường (hoặ</w: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>c không sáng)</w:t>
            </w:r>
          </w:p>
        </w:tc>
        <w:tc>
          <w:tcPr>
            <w:tcW w:w="990" w:type="dxa"/>
          </w:tcPr>
          <w:p w:rsidR="00553A1C" w:rsidRPr="00057EE3" w:rsidRDefault="00553A1C" w:rsidP="00CC7F6E">
            <w:pPr>
              <w:spacing w:after="0" w:line="240" w:lineRule="auto"/>
              <w:jc w:val="center"/>
              <w:rPr>
                <w:rFonts w:ascii="Times New Roman" w:eastAsia="MS Mincho" w:hAnsi="Times New Roman"/>
                <w:b/>
                <w:sz w:val="24"/>
                <w:szCs w:val="24"/>
              </w:rPr>
            </w:pPr>
            <w:r w:rsidRPr="00057EE3">
              <w:rPr>
                <w:rFonts w:ascii="Times New Roman" w:eastAsia="MS Mincho" w:hAnsi="Times New Roman"/>
                <w:b/>
                <w:sz w:val="24"/>
                <w:szCs w:val="24"/>
              </w:rPr>
              <w:t>0,25</w:t>
            </w:r>
          </w:p>
        </w:tc>
      </w:tr>
      <w:tr w:rsidR="00553A1C" w:rsidRPr="00057EE3" w:rsidTr="00CC7F6E">
        <w:trPr>
          <w:trHeight w:val="612"/>
        </w:trPr>
        <w:tc>
          <w:tcPr>
            <w:tcW w:w="841" w:type="dxa"/>
            <w:vMerge/>
            <w:vAlign w:val="center"/>
          </w:tcPr>
          <w:p w:rsidR="00553A1C" w:rsidRPr="00057EE3" w:rsidRDefault="00553A1C" w:rsidP="00905CF8">
            <w:pPr>
              <w:rPr>
                <w:rFonts w:ascii="Times New Roman" w:eastAsia="MS Mincho" w:hAnsi="Times New Roman"/>
                <w:b/>
                <w:sz w:val="24"/>
                <w:szCs w:val="24"/>
              </w:rPr>
            </w:pPr>
          </w:p>
        </w:tc>
        <w:tc>
          <w:tcPr>
            <w:tcW w:w="8934" w:type="dxa"/>
          </w:tcPr>
          <w:p w:rsidR="00553A1C" w:rsidRPr="00057EE3" w:rsidRDefault="00553A1C" w:rsidP="007E5CBA">
            <w:pPr>
              <w:spacing w:after="0" w:line="240" w:lineRule="auto"/>
              <w:jc w:val="both"/>
              <w:rPr>
                <w:rFonts w:ascii="Times New Roman" w:eastAsia="MS Mincho" w:hAnsi="Times New Roman"/>
                <w:sz w:val="24"/>
                <w:szCs w:val="24"/>
                <w:lang w:val="vi-VN"/>
              </w:rPr>
            </w:pPr>
            <w:r w:rsidRPr="00057EE3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Ta có:  </w:t>
            </w:r>
            <w:r w:rsidRPr="00057EE3">
              <w:rPr>
                <w:rFonts w:ascii="Times New Roman" w:hAnsi="Times New Roman"/>
                <w:position w:val="-30"/>
                <w:sz w:val="24"/>
                <w:szCs w:val="24"/>
                <w:lang w:val="nl-NL"/>
              </w:rPr>
              <w:object w:dxaOrig="1780" w:dyaOrig="680">
                <v:shape id="_x0000_i1065" type="#_x0000_t75" style="width:89.2pt;height:34.4pt" o:ole="">
                  <v:imagedata r:id="rId92" o:title=""/>
                </v:shape>
                <o:OLEObject Type="Embed" ProgID="Equation.3" ShapeID="_x0000_i1065" DrawAspect="Content" ObjectID="_1739399446" r:id="rId93"/>
              </w:object>
            </w:r>
            <w:r w:rsidRPr="00057EE3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Ω </w:t>
            </w:r>
            <w:r w:rsidRPr="00057EE3">
              <w:rPr>
                <w:rFonts w:ascii="Times New Roman" w:hAnsi="Times New Roman"/>
                <w:sz w:val="24"/>
                <w:szCs w:val="24"/>
                <w:lang w:val="nl-NL"/>
              </w:rPr>
              <w:sym w:font="Symbol" w:char="F0AE"/>
            </w:r>
            <w:r w:rsidRPr="00057EE3">
              <w:rPr>
                <w:rFonts w:ascii="Times New Roman" w:hAnsi="Times New Roman"/>
                <w:sz w:val="24"/>
                <w:szCs w:val="24"/>
                <w:lang w:val="pt-BR"/>
              </w:rPr>
              <w:t>R = 6</w:t>
            </w:r>
            <w:r w:rsidRPr="00057EE3">
              <w:rPr>
                <w:rFonts w:ascii="Times New Roman" w:hAnsi="Times New Roman"/>
                <w:sz w:val="24"/>
                <w:szCs w:val="24"/>
                <w:lang w:val="nl-NL"/>
              </w:rPr>
              <w:sym w:font="Symbol" w:char="F057"/>
            </w:r>
          </w:p>
        </w:tc>
        <w:tc>
          <w:tcPr>
            <w:tcW w:w="990" w:type="dxa"/>
          </w:tcPr>
          <w:p w:rsidR="00553A1C" w:rsidRPr="00057EE3" w:rsidRDefault="00553A1C" w:rsidP="00CC7F6E">
            <w:pPr>
              <w:spacing w:after="0" w:line="240" w:lineRule="auto"/>
              <w:jc w:val="center"/>
              <w:rPr>
                <w:rFonts w:ascii="Times New Roman" w:eastAsia="MS Mincho" w:hAnsi="Times New Roman"/>
                <w:b/>
                <w:sz w:val="24"/>
                <w:szCs w:val="24"/>
              </w:rPr>
            </w:pPr>
            <w:r w:rsidRPr="00057EE3">
              <w:rPr>
                <w:rFonts w:ascii="Times New Roman" w:eastAsia="MS Mincho" w:hAnsi="Times New Roman"/>
                <w:b/>
                <w:sz w:val="24"/>
                <w:szCs w:val="24"/>
              </w:rPr>
              <w:t>0,5</w:t>
            </w:r>
          </w:p>
        </w:tc>
      </w:tr>
      <w:tr w:rsidR="00D85F22" w:rsidRPr="00057EE3" w:rsidTr="00CC7F6E">
        <w:trPr>
          <w:trHeight w:val="398"/>
        </w:trPr>
        <w:tc>
          <w:tcPr>
            <w:tcW w:w="841" w:type="dxa"/>
            <w:vMerge w:val="restart"/>
            <w:vAlign w:val="center"/>
          </w:tcPr>
          <w:p w:rsidR="00D85F22" w:rsidRPr="00057EE3" w:rsidRDefault="00D85F22" w:rsidP="00905CF8">
            <w:pPr>
              <w:rPr>
                <w:rFonts w:ascii="Times New Roman" w:eastAsia="MS Mincho" w:hAnsi="Times New Roman"/>
                <w:b/>
                <w:sz w:val="24"/>
                <w:szCs w:val="24"/>
              </w:rPr>
            </w:pPr>
            <w:r>
              <w:rPr>
                <w:rFonts w:ascii="Times New Roman" w:eastAsia="MS Mincho" w:hAnsi="Times New Roman"/>
                <w:b/>
                <w:sz w:val="24"/>
                <w:szCs w:val="24"/>
              </w:rPr>
              <w:t>Câu c</w:t>
            </w:r>
          </w:p>
        </w:tc>
        <w:tc>
          <w:tcPr>
            <w:tcW w:w="8934" w:type="dxa"/>
          </w:tcPr>
          <w:p w:rsidR="00D85F22" w:rsidRPr="00057EE3" w:rsidRDefault="00D85F22" w:rsidP="007E5CB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57EE3">
              <w:rPr>
                <w:rFonts w:ascii="Times New Roman" w:hAnsi="Times New Roman"/>
                <w:sz w:val="24"/>
                <w:szCs w:val="24"/>
                <w:lang w:val="nl-NL"/>
              </w:rPr>
              <w:t>Điện tích của tụ điện q= CU</w:t>
            </w:r>
            <w:r w:rsidRPr="00057EE3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BC</w:t>
            </w:r>
            <w:r w:rsidRPr="00057EE3">
              <w:rPr>
                <w:rFonts w:ascii="Times New Roman" w:hAnsi="Times New Roman"/>
                <w:sz w:val="24"/>
                <w:szCs w:val="24"/>
                <w:lang w:val="nl-NL"/>
              </w:rPr>
              <w:t>= 3,75.10</w:t>
            </w:r>
            <w:r w:rsidRPr="00057EE3">
              <w:rPr>
                <w:rFonts w:ascii="Times New Roman" w:hAnsi="Times New Roman"/>
                <w:sz w:val="24"/>
                <w:szCs w:val="24"/>
                <w:vertAlign w:val="superscript"/>
                <w:lang w:val="nl-NL"/>
              </w:rPr>
              <w:t>-7</w: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C</w:t>
            </w:r>
          </w:p>
        </w:tc>
        <w:tc>
          <w:tcPr>
            <w:tcW w:w="990" w:type="dxa"/>
          </w:tcPr>
          <w:p w:rsidR="00D85F22" w:rsidRPr="00057EE3" w:rsidRDefault="00D85F22" w:rsidP="00CC7F6E">
            <w:pPr>
              <w:spacing w:after="0" w:line="240" w:lineRule="auto"/>
              <w:jc w:val="center"/>
              <w:rPr>
                <w:rFonts w:ascii="Times New Roman" w:eastAsia="MS Mincho" w:hAnsi="Times New Roman"/>
                <w:b/>
                <w:sz w:val="24"/>
                <w:szCs w:val="24"/>
              </w:rPr>
            </w:pPr>
            <w:r w:rsidRPr="00057EE3">
              <w:rPr>
                <w:rFonts w:ascii="Times New Roman" w:eastAsia="MS Mincho" w:hAnsi="Times New Roman"/>
                <w:b/>
                <w:sz w:val="24"/>
                <w:szCs w:val="24"/>
              </w:rPr>
              <w:t>0,</w:t>
            </w:r>
            <w:r>
              <w:rPr>
                <w:rFonts w:ascii="Times New Roman" w:eastAsia="MS Mincho" w:hAnsi="Times New Roman"/>
                <w:b/>
                <w:sz w:val="24"/>
                <w:szCs w:val="24"/>
              </w:rPr>
              <w:t>2</w:t>
            </w:r>
            <w:r w:rsidRPr="00057EE3">
              <w:rPr>
                <w:rFonts w:ascii="Times New Roman" w:eastAsia="MS Mincho" w:hAnsi="Times New Roman"/>
                <w:b/>
                <w:sz w:val="24"/>
                <w:szCs w:val="24"/>
              </w:rPr>
              <w:t>5</w:t>
            </w:r>
          </w:p>
        </w:tc>
      </w:tr>
      <w:tr w:rsidR="00D85F22" w:rsidRPr="00057EE3" w:rsidTr="00CC7F6E">
        <w:trPr>
          <w:trHeight w:val="397"/>
        </w:trPr>
        <w:tc>
          <w:tcPr>
            <w:tcW w:w="841" w:type="dxa"/>
            <w:vMerge/>
            <w:vAlign w:val="center"/>
          </w:tcPr>
          <w:p w:rsidR="00D85F22" w:rsidRDefault="00D85F22" w:rsidP="00905CF8">
            <w:pPr>
              <w:rPr>
                <w:rFonts w:ascii="Times New Roman" w:eastAsia="MS Mincho" w:hAnsi="Times New Roman"/>
                <w:b/>
                <w:sz w:val="24"/>
                <w:szCs w:val="24"/>
              </w:rPr>
            </w:pPr>
          </w:p>
        </w:tc>
        <w:tc>
          <w:tcPr>
            <w:tcW w:w="8934" w:type="dxa"/>
          </w:tcPr>
          <w:p w:rsidR="00D85F22" w:rsidRPr="00057EE3" w:rsidRDefault="00D85F22" w:rsidP="007E5CB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57EE3">
              <w:rPr>
                <w:rFonts w:ascii="Times New Roman" w:hAnsi="Times New Roman"/>
                <w:sz w:val="24"/>
                <w:szCs w:val="24"/>
                <w:lang w:val="nl-NL"/>
              </w:rPr>
              <w:t>Vì U</w:t>
            </w:r>
            <w:r w:rsidRPr="00057EE3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BC</w:t>
            </w:r>
            <w:r w:rsidRPr="00057EE3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&gt; 0 nên điện tích của bản tụ nối với điểm C là -3,75.10</w:t>
            </w:r>
            <w:r w:rsidRPr="00057EE3">
              <w:rPr>
                <w:rFonts w:ascii="Times New Roman" w:hAnsi="Times New Roman"/>
                <w:sz w:val="24"/>
                <w:szCs w:val="24"/>
                <w:vertAlign w:val="superscript"/>
                <w:lang w:val="nl-NL"/>
              </w:rPr>
              <w:t>-7</w:t>
            </w:r>
            <w:r w:rsidRPr="00057EE3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C</w:t>
            </w:r>
          </w:p>
        </w:tc>
        <w:tc>
          <w:tcPr>
            <w:tcW w:w="990" w:type="dxa"/>
          </w:tcPr>
          <w:p w:rsidR="00D85F22" w:rsidRPr="00057EE3" w:rsidRDefault="00D85F22" w:rsidP="00CC7F6E">
            <w:pPr>
              <w:spacing w:after="0" w:line="240" w:lineRule="auto"/>
              <w:jc w:val="center"/>
              <w:rPr>
                <w:rFonts w:ascii="Times New Roman" w:eastAsia="MS Mincho" w:hAnsi="Times New Roman"/>
                <w:b/>
                <w:sz w:val="24"/>
                <w:szCs w:val="24"/>
              </w:rPr>
            </w:pPr>
            <w:r w:rsidRPr="00057EE3">
              <w:rPr>
                <w:rFonts w:ascii="Times New Roman" w:eastAsia="MS Mincho" w:hAnsi="Times New Roman"/>
                <w:b/>
                <w:sz w:val="24"/>
                <w:szCs w:val="24"/>
              </w:rPr>
              <w:t>0,</w:t>
            </w:r>
            <w:r>
              <w:rPr>
                <w:rFonts w:ascii="Times New Roman" w:eastAsia="MS Mincho" w:hAnsi="Times New Roman"/>
                <w:b/>
                <w:sz w:val="24"/>
                <w:szCs w:val="24"/>
              </w:rPr>
              <w:t>2</w:t>
            </w:r>
            <w:r w:rsidRPr="00057EE3">
              <w:rPr>
                <w:rFonts w:ascii="Times New Roman" w:eastAsia="MS Mincho" w:hAnsi="Times New Roman"/>
                <w:b/>
                <w:sz w:val="24"/>
                <w:szCs w:val="24"/>
              </w:rPr>
              <w:t>5</w:t>
            </w:r>
          </w:p>
        </w:tc>
      </w:tr>
    </w:tbl>
    <w:p w:rsidR="00BD4686" w:rsidRDefault="00BD4686" w:rsidP="00203486">
      <w:pPr>
        <w:spacing w:before="120" w:after="120" w:line="240" w:lineRule="auto"/>
        <w:rPr>
          <w:rFonts w:ascii="Times New Roman" w:hAnsi="Times New Roman"/>
          <w:b/>
          <w:noProof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Câu 5</w:t>
      </w:r>
      <w:r w:rsidRPr="00057EE3">
        <w:rPr>
          <w:rFonts w:ascii="Times New Roman" w:hAnsi="Times New Roman"/>
          <w:b/>
          <w:bCs/>
          <w:sz w:val="24"/>
          <w:szCs w:val="24"/>
        </w:rPr>
        <w:t>:</w:t>
      </w:r>
      <w:r w:rsidRPr="00057EE3">
        <w:rPr>
          <w:rFonts w:ascii="Times New Roman" w:hAnsi="Times New Roman"/>
          <w:noProof/>
          <w:sz w:val="24"/>
          <w:szCs w:val="24"/>
        </w:rPr>
        <w:t xml:space="preserve"> </w:t>
      </w:r>
      <w:r w:rsidRPr="00057EE3">
        <w:rPr>
          <w:rFonts w:ascii="Times New Roman" w:hAnsi="Times New Roman"/>
          <w:b/>
          <w:noProof/>
          <w:sz w:val="24"/>
          <w:szCs w:val="24"/>
        </w:rPr>
        <w:t>(3</w:t>
      </w:r>
      <w:r>
        <w:rPr>
          <w:rFonts w:ascii="Times New Roman" w:hAnsi="Times New Roman"/>
          <w:b/>
          <w:noProof/>
          <w:sz w:val="24"/>
          <w:szCs w:val="24"/>
        </w:rPr>
        <w:t>,5</w:t>
      </w:r>
      <w:r w:rsidRPr="00057EE3">
        <w:rPr>
          <w:rFonts w:ascii="Times New Roman" w:hAnsi="Times New Roman"/>
          <w:b/>
          <w:noProof/>
          <w:sz w:val="24"/>
          <w:szCs w:val="24"/>
        </w:rPr>
        <w:t xml:space="preserve"> điểm)</w:t>
      </w:r>
    </w:p>
    <w:tbl>
      <w:tblPr>
        <w:tblStyle w:val="TableGrid"/>
        <w:tblW w:w="10800" w:type="dxa"/>
        <w:tblInd w:w="-162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900"/>
        <w:gridCol w:w="8910"/>
        <w:gridCol w:w="990"/>
      </w:tblGrid>
      <w:tr w:rsidR="00971BC8" w:rsidRPr="00057EE3" w:rsidTr="00CC7F6E">
        <w:tc>
          <w:tcPr>
            <w:tcW w:w="900" w:type="dxa"/>
          </w:tcPr>
          <w:p w:rsidR="00971BC8" w:rsidRPr="00057EE3" w:rsidRDefault="00971BC8" w:rsidP="00905CF8">
            <w:pPr>
              <w:ind w:firstLine="37"/>
              <w:rPr>
                <w:rFonts w:ascii="Times New Roman" w:hAnsi="Times New Roman"/>
                <w:noProof/>
                <w:sz w:val="24"/>
                <w:szCs w:val="24"/>
              </w:rPr>
            </w:pPr>
          </w:p>
        </w:tc>
        <w:tc>
          <w:tcPr>
            <w:tcW w:w="8910" w:type="dxa"/>
          </w:tcPr>
          <w:p w:rsidR="00971BC8" w:rsidRPr="008106FF" w:rsidRDefault="00971BC8" w:rsidP="00905CF8">
            <w:pPr>
              <w:tabs>
                <w:tab w:val="left" w:pos="156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106FF">
              <w:rPr>
                <w:rFonts w:ascii="Times New Roman" w:hAnsi="Times New Roman"/>
                <w:b/>
                <w:sz w:val="24"/>
                <w:szCs w:val="24"/>
              </w:rPr>
              <w:t>Nội dung</w:t>
            </w:r>
          </w:p>
        </w:tc>
        <w:tc>
          <w:tcPr>
            <w:tcW w:w="990" w:type="dxa"/>
          </w:tcPr>
          <w:p w:rsidR="00971BC8" w:rsidRPr="008106FF" w:rsidRDefault="00971BC8" w:rsidP="00CC7F6E">
            <w:pPr>
              <w:jc w:val="center"/>
              <w:rPr>
                <w:rFonts w:ascii="Times New Roman" w:eastAsia="MS Mincho" w:hAnsi="Times New Roman"/>
                <w:b/>
                <w:sz w:val="24"/>
                <w:szCs w:val="24"/>
              </w:rPr>
            </w:pPr>
            <w:r w:rsidRPr="008106FF">
              <w:rPr>
                <w:rFonts w:ascii="Times New Roman" w:eastAsia="MS Mincho" w:hAnsi="Times New Roman"/>
                <w:b/>
                <w:sz w:val="24"/>
                <w:szCs w:val="24"/>
              </w:rPr>
              <w:t>Điểm</w:t>
            </w:r>
          </w:p>
        </w:tc>
      </w:tr>
      <w:tr w:rsidR="004269F3" w:rsidRPr="00057EE3" w:rsidTr="00CC7F6E">
        <w:trPr>
          <w:trHeight w:val="2766"/>
        </w:trPr>
        <w:tc>
          <w:tcPr>
            <w:tcW w:w="900" w:type="dxa"/>
            <w:vMerge w:val="restart"/>
            <w:vAlign w:val="center"/>
          </w:tcPr>
          <w:p w:rsidR="004269F3" w:rsidRPr="00057EE3" w:rsidRDefault="004269F3" w:rsidP="004269F3">
            <w:pPr>
              <w:ind w:firstLine="37"/>
              <w:jc w:val="center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eastAsia="MS Mincho" w:hAnsi="Times New Roman"/>
                <w:b/>
                <w:sz w:val="24"/>
                <w:szCs w:val="24"/>
              </w:rPr>
              <w:t>Câu a</w:t>
            </w:r>
          </w:p>
        </w:tc>
        <w:tc>
          <w:tcPr>
            <w:tcW w:w="8910" w:type="dxa"/>
          </w:tcPr>
          <w:p w:rsidR="004269F3" w:rsidRPr="00057EE3" w:rsidRDefault="004269F3" w:rsidP="00DF13BD">
            <w:pPr>
              <w:ind w:firstLine="37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Vẽ hình</w:t>
            </w:r>
          </w:p>
          <w:p w:rsidR="004269F3" w:rsidRPr="00057EE3" w:rsidRDefault="004269F3" w:rsidP="00905CF8">
            <w:pPr>
              <w:ind w:left="-94" w:firstLine="94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269F3" w:rsidRPr="00057EE3" w:rsidRDefault="00C34303" w:rsidP="00905CF8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85888" behindDoc="0" locked="0" layoutInCell="1" allowOverlap="1" wp14:anchorId="459DCADA" wp14:editId="517BDC65">
                      <wp:simplePos x="0" y="0"/>
                      <wp:positionH relativeFrom="column">
                        <wp:posOffset>1659255</wp:posOffset>
                      </wp:positionH>
                      <wp:positionV relativeFrom="paragraph">
                        <wp:posOffset>-618490</wp:posOffset>
                      </wp:positionV>
                      <wp:extent cx="3076575" cy="1751330"/>
                      <wp:effectExtent l="0" t="0" r="9525" b="1270"/>
                      <wp:wrapSquare wrapText="bothSides"/>
                      <wp:docPr id="15" name="Group 1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076575" cy="1751330"/>
                                <a:chOff x="9525" y="29845"/>
                                <a:chExt cx="3076575" cy="1751330"/>
                              </a:xfrm>
                            </wpg:grpSpPr>
                            <wpg:grpSp>
                              <wpg:cNvPr id="10" name="Group 10"/>
                              <wpg:cNvGrpSpPr/>
                              <wpg:grpSpPr>
                                <a:xfrm>
                                  <a:off x="9525" y="29845"/>
                                  <a:ext cx="3076575" cy="1751330"/>
                                  <a:chOff x="9525" y="29845"/>
                                  <a:chExt cx="3076575" cy="1751330"/>
                                </a:xfrm>
                              </wpg:grpSpPr>
                              <wpg:grpSp>
                                <wpg:cNvPr id="131" name="Group 131"/>
                                <wpg:cNvGrpSpPr/>
                                <wpg:grpSpPr bwMode="auto">
                                  <a:xfrm>
                                    <a:off x="9525" y="29845"/>
                                    <a:ext cx="3076575" cy="1751330"/>
                                    <a:chOff x="15" y="47"/>
                                    <a:chExt cx="4845" cy="2758"/>
                                  </a:xfrm>
                                </wpg:grpSpPr>
                                <wps:wsp>
                                  <wps:cNvPr id="132" name="Oval 13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83" y="409"/>
                                      <a:ext cx="1701" cy="1701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00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33" name="Line 5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095" y="597"/>
                                      <a:ext cx="1383" cy="66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34" name="Line 51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1095" y="1260"/>
                                      <a:ext cx="1383" cy="66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35" name="Line 5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67" y="428"/>
                                      <a:ext cx="737" cy="17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36" name="Line 5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195" y="1956"/>
                                      <a:ext cx="737" cy="17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37" name="Line 5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78" y="384"/>
                                      <a:ext cx="369" cy="8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arrow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38" name="Line 55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366" y="1918"/>
                                      <a:ext cx="737" cy="17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arrow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39" name="Line 5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123" y="610"/>
                                      <a:ext cx="692" cy="33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arrow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40" name="Line 57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1659" y="1322"/>
                                      <a:ext cx="692" cy="33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arrow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41" name="Text Box 5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5" y="77"/>
                                      <a:ext cx="540" cy="5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4101A7" w:rsidRPr="00C34303" w:rsidRDefault="004101A7" w:rsidP="00BD4686">
                                        <w:pPr>
                                          <w:rPr>
                                            <w:rFonts w:ascii="Times New Roman" w:hAnsi="Times New Roman"/>
                                          </w:rPr>
                                        </w:pPr>
                                        <w:r w:rsidRPr="00C34303">
                                          <w:rPr>
                                            <w:rFonts w:ascii="Times New Roman" w:hAnsi="Times New Roman"/>
                                          </w:rPr>
                                          <w:t>S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42" name="Text Box 59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944" y="227"/>
                                      <a:ext cx="540" cy="5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4101A7" w:rsidRPr="00C34303" w:rsidRDefault="004101A7" w:rsidP="00BD4686">
                                        <w:pPr>
                                          <w:rPr>
                                            <w:rFonts w:ascii="Times New Roman" w:hAnsi="Times New Roman"/>
                                          </w:rPr>
                                        </w:pPr>
                                        <w:r w:rsidRPr="00C34303">
                                          <w:rPr>
                                            <w:rFonts w:ascii="Times New Roman" w:hAnsi="Times New Roman"/>
                                          </w:rPr>
                                          <w:t>I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43" name="Text Box 6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379" y="930"/>
                                      <a:ext cx="540" cy="5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4101A7" w:rsidRPr="00C34303" w:rsidRDefault="004101A7" w:rsidP="00BD4686">
                                        <w:pPr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</w:pPr>
                                        <w:r w:rsidRPr="00C34303"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  <w:t>J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44" name="Text Box 6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840" y="1950"/>
                                      <a:ext cx="540" cy="5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4101A7" w:rsidRPr="00C34303" w:rsidRDefault="004101A7" w:rsidP="00BD4686">
                                        <w:pPr>
                                          <w:rPr>
                                            <w:rFonts w:ascii="Times New Roman" w:hAnsi="Times New Roman"/>
                                          </w:rPr>
                                        </w:pPr>
                                        <w:r w:rsidRPr="00C34303">
                                          <w:rPr>
                                            <w:rFonts w:ascii="Times New Roman" w:hAnsi="Times New Roman"/>
                                          </w:rPr>
                                          <w:t>K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45" name="Text Box 6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6" y="2034"/>
                                      <a:ext cx="540" cy="5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4101A7" w:rsidRPr="00C34303" w:rsidRDefault="004101A7" w:rsidP="00BD4686">
                                        <w:pPr>
                                          <w:rPr>
                                            <w:rFonts w:ascii="Times New Roman" w:hAnsi="Times New Roman"/>
                                          </w:rPr>
                                        </w:pPr>
                                        <w:r w:rsidRPr="00C34303">
                                          <w:rPr>
                                            <w:rFonts w:ascii="Times New Roman" w:hAnsi="Times New Roman"/>
                                          </w:rPr>
                                          <w:t>R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46" name="Text Box 6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005" y="2265"/>
                                      <a:ext cx="1260" cy="5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4101A7" w:rsidRPr="00F9412B" w:rsidRDefault="004101A7" w:rsidP="00BD4686"/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47" name="Line 6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100" y="597"/>
                                      <a:ext cx="3760" cy="84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lgDash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48" name="Line 65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1096" y="1252"/>
                                      <a:ext cx="2863" cy="66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lgDash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49" name="Freeform 66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3420" y="1260"/>
                                      <a:ext cx="704" cy="169"/>
                                    </a:xfrm>
                                    <a:custGeom>
                                      <a:avLst/>
                                      <a:gdLst>
                                        <a:gd name="T0" fmla="*/ 0 w 405"/>
                                        <a:gd name="T1" fmla="*/ 113 h 169"/>
                                        <a:gd name="T2" fmla="*/ 247 w 405"/>
                                        <a:gd name="T3" fmla="*/ 150 h 169"/>
                                        <a:gd name="T4" fmla="*/ 405 w 405"/>
                                        <a:gd name="T5" fmla="*/ 0 h 169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405" h="169">
                                          <a:moveTo>
                                            <a:pt x="0" y="113"/>
                                          </a:moveTo>
                                          <a:cubicBezTo>
                                            <a:pt x="41" y="119"/>
                                            <a:pt x="180" y="169"/>
                                            <a:pt x="247" y="150"/>
                                          </a:cubicBezTo>
                                          <a:cubicBezTo>
                                            <a:pt x="314" y="131"/>
                                            <a:pt x="372" y="31"/>
                                            <a:pt x="405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0" name="Text Box 6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588" y="1284"/>
                                      <a:ext cx="540" cy="5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4101A7" w:rsidRDefault="004101A7" w:rsidP="00BD4686">
                                        <w:r>
                                          <w:rPr>
                                            <w:sz w:val="26"/>
                                            <w:szCs w:val="26"/>
                                          </w:rPr>
                                          <w:sym w:font="Symbol" w:char="F06A"/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1" name="Line 6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65" y="47"/>
                                      <a:ext cx="969" cy="121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52" name="Freeform 69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859" y="416"/>
                                      <a:ext cx="109" cy="135"/>
                                    </a:xfrm>
                                    <a:custGeom>
                                      <a:avLst/>
                                      <a:gdLst>
                                        <a:gd name="T0" fmla="*/ 109 w 109"/>
                                        <a:gd name="T1" fmla="*/ 0 h 135"/>
                                        <a:gd name="T2" fmla="*/ 16 w 109"/>
                                        <a:gd name="T3" fmla="*/ 37 h 135"/>
                                        <a:gd name="T4" fmla="*/ 11 w 109"/>
                                        <a:gd name="T5" fmla="*/ 135 h 135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109" h="135">
                                          <a:moveTo>
                                            <a:pt x="109" y="0"/>
                                          </a:moveTo>
                                          <a:cubicBezTo>
                                            <a:pt x="94" y="8"/>
                                            <a:pt x="32" y="15"/>
                                            <a:pt x="16" y="37"/>
                                          </a:cubicBezTo>
                                          <a:cubicBezTo>
                                            <a:pt x="0" y="59"/>
                                            <a:pt x="12" y="115"/>
                                            <a:pt x="11" y="135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3" name="Freeform 70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802" y="368"/>
                                      <a:ext cx="130" cy="164"/>
                                    </a:xfrm>
                                    <a:custGeom>
                                      <a:avLst/>
                                      <a:gdLst>
                                        <a:gd name="T0" fmla="*/ 109 w 109"/>
                                        <a:gd name="T1" fmla="*/ 0 h 135"/>
                                        <a:gd name="T2" fmla="*/ 16 w 109"/>
                                        <a:gd name="T3" fmla="*/ 37 h 135"/>
                                        <a:gd name="T4" fmla="*/ 11 w 109"/>
                                        <a:gd name="T5" fmla="*/ 135 h 135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109" h="135">
                                          <a:moveTo>
                                            <a:pt x="109" y="0"/>
                                          </a:moveTo>
                                          <a:cubicBezTo>
                                            <a:pt x="94" y="8"/>
                                            <a:pt x="32" y="15"/>
                                            <a:pt x="16" y="37"/>
                                          </a:cubicBezTo>
                                          <a:cubicBezTo>
                                            <a:pt x="0" y="59"/>
                                            <a:pt x="12" y="115"/>
                                            <a:pt x="11" y="135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4" name="Text Box 7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75" y="132"/>
                                      <a:ext cx="430" cy="5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4101A7" w:rsidRPr="00C34303" w:rsidRDefault="004101A7" w:rsidP="00BD4686">
                                        <w:pPr>
                                          <w:rPr>
                                            <w:rFonts w:ascii="Times New Roman" w:hAnsi="Times New Roman"/>
                                            <w:sz w:val="26"/>
                                            <w:szCs w:val="26"/>
                                          </w:rPr>
                                        </w:pPr>
                                        <w:proofErr w:type="gramStart"/>
                                        <w:r w:rsidRPr="00C34303">
                                          <w:rPr>
                                            <w:rFonts w:ascii="Times New Roman" w:hAnsi="Times New Roman"/>
                                            <w:sz w:val="26"/>
                                            <w:szCs w:val="26"/>
                                          </w:rPr>
                                          <w:t>i</w:t>
                                        </w:r>
                                        <w:proofErr w:type="gramEnd"/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5" name="Text Box 7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488" y="1147"/>
                                      <a:ext cx="540" cy="5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4101A7" w:rsidRPr="00C34303" w:rsidRDefault="004101A7" w:rsidP="00BD4686">
                                        <w:pPr>
                                          <w:rPr>
                                            <w:rFonts w:ascii="Times New Roman" w:hAnsi="Times New Roman"/>
                                          </w:rPr>
                                        </w:pPr>
                                        <w:r w:rsidRPr="00C34303">
                                          <w:rPr>
                                            <w:rFonts w:ascii="Times New Roman" w:hAnsi="Times New Roman"/>
                                          </w:rPr>
                                          <w:t>O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8" name="Straight Connector 8"/>
                                <wps:cNvCnPr/>
                                <wps:spPr>
                                  <a:xfrm flipV="1">
                                    <a:off x="1037590" y="792717"/>
                                    <a:ext cx="1468983" cy="559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9" name="Straight Connector 9"/>
                                <wps:cNvCnPr/>
                                <wps:spPr>
                                  <a:xfrm flipH="1">
                                    <a:off x="416966" y="790042"/>
                                    <a:ext cx="631190" cy="760781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12" name="Arc 12"/>
                              <wps:cNvSpPr/>
                              <wps:spPr>
                                <a:xfrm rot="6500271">
                                  <a:off x="733566" y="296839"/>
                                  <a:ext cx="182245" cy="259080"/>
                                </a:xfrm>
                                <a:prstGeom prst="arc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3456" y="450376"/>
                                  <a:ext cx="332105" cy="2489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4101A7" w:rsidRPr="00C34303" w:rsidRDefault="004101A7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proofErr w:type="gramStart"/>
                                    <w:r w:rsidRPr="00C34303">
                                      <w:rPr>
                                        <w:rFonts w:ascii="Times New Roman" w:hAnsi="Times New Roman"/>
                                      </w:rPr>
                                      <w:t>r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5" o:spid="_x0000_s1089" style="position:absolute;margin-left:130.65pt;margin-top:-48.7pt;width:242.25pt;height:137.9pt;z-index:251685888;mso-width-relative:margin;mso-height-relative:margin" coordorigin="95,298" coordsize="30765,175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">
                      <v:group id="Group 10" o:spid="_x0000_s1090" style="position:absolute;left:95;top:298;width:30766;height:17513" coordorigin="95,298" coordsize="30765,175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      <v:group id="Group 131" o:spid="_x0000_s1091" style="position:absolute;left:95;top:298;width:30766;height:17513" coordorigin="15,47" coordsize="4845,27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uT1e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H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6uT1esEAAADcAAAADwAA&#10;AAAAAAAAAAAAAACqAgAAZHJzL2Rvd25yZXYueG1sUEsFBgAAAAAEAAQA+gAAAJgDAAAAAA==&#10;">
                          <v:oval id="Oval 132" o:spid="_x0000_s1092" style="position:absolute;left:783;top:409;width:1701;height:17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PxLEMAA&#10;AADcAAAADwAAAGRycy9kb3ducmV2LnhtbERPS4vCMBC+C/sfwix4s2kVRLrGIi4rHvbga+9DM7bF&#10;ZtI20dZ/vxEEb/PxPWeZDaYWd+pcZVlBEsUgiHOrKy4UnE8/kwUI55E11pZJwYMcZKuP0RJTbXs+&#10;0P3oCxFC2KWooPS+SaV0eUkGXWQb4sBdbGfQB9gVUnfYh3BTy2kcz6XBikNDiQ1tSsqvx5tRsP8l&#10;ntXbvpV58kf8nRStvu2VGn8O6y8Qngb/Fr/cOx3mz6bwfCZcIF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PxLEMAAAADcAAAADwAAAAAAAAAAAAAAAACYAgAAZHJzL2Rvd25y&#10;ZXYueG1sUEsFBgAAAAAEAAQA9QAAAIUDAAAAAA==&#10;" filled="f" fillcolor="yellow"/>
                          <v:line id="Line 50" o:spid="_x0000_s1093" style="position:absolute;visibility:visible;mso-wrap-style:square" from="1095,597" to="2478,1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n7yrcIAAADcAAAADwAAAGRycy9kb3ducmV2LnhtbERPzWoCMRC+C32HMAVvNatCsavZRVoL&#10;Sg9S9QHGzbhZ3UyWJNVtn74pFLzNx/c7i7K3rbiSD41jBeNRBoK4crrhWsFh//40AxEissbWMSn4&#10;pgBl8TBYYK7djT/puou1SCEcclRgYuxyKUNlyGIYuY44cSfnLcYEfS21x1sKt62cZNmztNhwajDY&#10;0auh6rL7sgo2/vhxGf/URh5541ft9u0l2LNSw8d+OQcRqY938b97rdP86RT+nkkXyO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n7yrcIAAADcAAAADwAAAAAAAAAAAAAA&#10;AAChAgAAZHJzL2Rvd25yZXYueG1sUEsFBgAAAAAEAAQA+QAAAJADAAAAAA==&#10;" strokeweight="1pt"/>
                          <v:line id="Line 51" o:spid="_x0000_s1094" style="position:absolute;flip:x;visibility:visible;mso-wrap-style:square" from="1095,1260" to="2478,19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opNH8QAAADcAAAADwAAAGRycy9kb3ducmV2LnhtbERPTWsCMRC9C/6HMIVeSs1apehqFCkU&#10;PHipyoq3cTPdLLuZbJNUt/++KRS8zeN9znLd21ZcyYfasYLxKANBXDpdc6XgeHh/noEIEVlj65gU&#10;/FCA9Wo4WGKu3Y0/6LqPlUghHHJUYGLscilDachiGLmOOHGfzluMCfpKao+3FG5b+ZJlr9JizanB&#10;YEdvhspm/20VyNnu6ctvLtOmaE6nuSnKojvvlHp86DcLEJH6eBf/u7c6zZ9M4e+ZdIF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ik0fxAAAANwAAAAPAAAAAAAAAAAA&#10;AAAAAKECAABkcnMvZG93bnJldi54bWxQSwUGAAAAAAQABAD5AAAAkgMAAAAA&#10;"/>
                          <v:line id="Line 52" o:spid="_x0000_s1095" style="position:absolute;visibility:visible;mso-wrap-style:square" from="367,428" to="1104,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Jp+8QAAADc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H/2BP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4mn7xAAAANwAAAAPAAAAAAAAAAAA&#10;AAAAAKECAABkcnMvZG93bnJldi54bWxQSwUGAAAAAAQABAD5AAAAkgMAAAAA&#10;"/>
                          <v:line id="Line 53" o:spid="_x0000_s1096" style="position:absolute;flip:x;visibility:visible;mso-wrap-style:square" from="195,1956" to="932,21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R288QAAADcAAAADwAAAGRycy9kb3ducmV2LnhtbERPTWsCMRC9F/wPYYReimZti+hqFBGE&#10;HrzUlhVv42bcLLuZrEmq23/fFAq9zeN9znLd21bcyIfasYLJOANBXDpdc6Xg82M3moEIEVlj65gU&#10;fFOA9WrwsMRcuzu/0+0QK5FCOOSowMTY5VKG0pDFMHYdceIuzluMCfpKao/3FG5b+ZxlU2mx5tRg&#10;sKOtobI5fFkFcrZ/uvrN+bUpmuNxboqy6E57pR6H/WYBIlIf/8V/7jed5r9M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FHbzxAAAANwAAAAPAAAAAAAAAAAA&#10;AAAAAKECAABkcnMvZG93bnJldi54bWxQSwUGAAAAAAQABAD5AAAAkgMAAAAA&#10;"/>
                          <v:line id="Line 54" o:spid="_x0000_s1097" style="position:absolute;visibility:visible;mso-wrap-style:square" from="178,384" to="547,4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NSrJMMAAADcAAAADwAAAGRycy9kb3ducmV2LnhtbERP22rCQBB9L/gPywi+lGajpV5SVxFB&#10;KD4U1H7AmJ0kS7OzMbvG2K/vCoW+zeFcZ7nubS06ar1xrGCcpCCIc6cNlwq+TruXOQgfkDXWjknB&#10;nTysV4OnJWba3fhA3TGUIoawz1BBFUKTSenziiz6xDXEkStcazFE2JZSt3iL4baWkzSdSouGY0OF&#10;DW0ryr+PV6vgzVwus+L6WXebPS7O9ufZnCUpNRr2m3cQgfrwL/5zf+g4/3UGj2fiBXL1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DUqyTDAAAA3AAAAA8AAAAAAAAAAAAA&#10;AAAAoQIAAGRycy9kb3ducmV2LnhtbFBLBQYAAAAABAAEAPkAAACRAwAAAAA=&#10;">
                            <v:stroke endarrow="open"/>
                          </v:line>
                          <v:line id="Line 55" o:spid="_x0000_s1098" style="position:absolute;flip:x;visibility:visible;mso-wrap-style:square" from="366,1918" to="1103,20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rgTcQAAADcAAAADwAAAGRycy9kb3ducmV2LnhtbESPS2/CQAyE70j9DytX4gYbykMosCCo&#10;hMSlB153k3WTlKw3yi4h/Pv6gMTN1oxnPi/XnatUS00oPRsYDRNQxJm3JecGzqfdYA4qRGSLlWcy&#10;8KQA69VHb4mp9Q8+UHuMuZIQDikaKGKsU61DVpDDMPQ1sWi/vnEYZW1ybRt8SLir9FeSzLTDkqWh&#10;wJq+C8pux7sz0PnrNL9strfD32T0c2+356eNiTH9z26zABWpi2/z63pvBX8stPKMTKB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KuBNxAAAANwAAAAPAAAAAAAAAAAA&#10;AAAAAKECAABkcnMvZG93bnJldi54bWxQSwUGAAAAAAQABAD5AAAAkgMAAAAA&#10;">
                            <v:stroke endarrow="open"/>
                          </v:line>
                          <v:line id="Line 56" o:spid="_x0000_s1099" style="position:absolute;visibility:visible;mso-wrap-style:square" from="1123,610" to="1815,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psrcMAAADcAAAADwAAAGRycy9kb3ducmV2LnhtbERPTWvCQBC9C/6HZQQvUjetYjW6SisW&#10;e/FgtPQ6ZMdsMDsbsqtJ/323IPQ2j/c5q01nK3GnxpeOFTyPExDEudMlFwrOp4+nOQgfkDVWjknB&#10;D3nYrPu9FabatXykexYKEUPYp6jAhFCnUvrckEU/djVx5C6usRgibAqpG2xjuK3kS5LMpMWSY4PB&#10;mraG8mt2swq+tDHZfHTYf7fvo+kuuMnrrGWlhoPubQkiUBf+xQ/3p47zJwv4eyZeIN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S6bK3DAAAA3AAAAA8AAAAAAAAAAAAA&#10;AAAAoQIAAGRycy9kb3ducmV2LnhtbFBLBQYAAAAABAAEAPkAAACRAwAAAAA=&#10;" strokeweight="1pt">
                            <v:stroke endarrow="open"/>
                          </v:line>
                          <v:line id="Line 57" o:spid="_x0000_s1100" style="position:absolute;flip:x;visibility:visible;mso-wrap-style:square" from="1659,1322" to="2351,1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1qfNsMAAADcAAAADwAAAGRycy9kb3ducmV2LnhtbESPQYvCQAyF74L/YYjgTaeKu0h1FBUE&#10;Lx509R472bZrJ1M6Y63/fnMQvCW8l/e+LNedq1RLTSg9G5iME1DEmbcl5wYuP/vRHFSIyBYrz2Tg&#10;RQHWq35vian1Tz5Re465khAOKRooYqxTrUNWkMMw9jWxaL++cRhlbXJtG3xKuKv0NEm+tcOSpaHA&#10;mnYFZffzwxno/O0rv26299PfbHJ8tNvLy8bEmOGg2yxARerix/y+PljBnwm+PCMT6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tanzbDAAAA3AAAAA8AAAAAAAAAAAAA&#10;AAAAoQIAAGRycy9kb3ducmV2LnhtbFBLBQYAAAAABAAEAPkAAACRAwAAAAA=&#10;">
                            <v:stroke endarrow="open"/>
                          </v:line>
                          <v:shape id="Text Box 58" o:spid="_x0000_s1101" type="#_x0000_t202" style="position:absolute;left:15;top:7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YDu8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NEA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XYDu8AAAADcAAAADwAAAAAAAAAAAAAAAACYAgAAZHJzL2Rvd25y&#10;ZXYueG1sUEsFBgAAAAAEAAQA9QAAAIUDAAAAAA==&#10;" filled="f" stroked="f">
                            <v:textbox>
                              <w:txbxContent>
                                <w:p w:rsidR="004101A7" w:rsidRPr="00C34303" w:rsidRDefault="004101A7" w:rsidP="00BD4686">
                                  <w:pPr>
                                    <w:rPr>
                                      <w:rFonts w:ascii="Times New Roman" w:hAnsi="Times New Roman"/>
                                    </w:rPr>
                                  </w:pPr>
                                  <w:r w:rsidRPr="00C34303">
                                    <w:rPr>
                                      <w:rFonts w:ascii="Times New Roman" w:hAnsi="Times New Roman"/>
                                    </w:rPr>
                                    <w:t>S</w:t>
                                  </w:r>
                                </w:p>
                              </w:txbxContent>
                            </v:textbox>
                          </v:shape>
                          <v:shape id="Text Box 59" o:spid="_x0000_s1102" type="#_x0000_t202" style="position:absolute;left:944;top:22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SdzM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g/X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pJ3MwgAAANwAAAAPAAAAAAAAAAAAAAAAAJgCAABkcnMvZG93&#10;bnJldi54bWxQSwUGAAAAAAQABAD1AAAAhwMAAAAA&#10;" filled="f" stroked="f">
                            <v:textbox>
                              <w:txbxContent>
                                <w:p w:rsidR="004101A7" w:rsidRPr="00C34303" w:rsidRDefault="004101A7" w:rsidP="00BD4686">
                                  <w:pPr>
                                    <w:rPr>
                                      <w:rFonts w:ascii="Times New Roman" w:hAnsi="Times New Roman"/>
                                    </w:rPr>
                                  </w:pPr>
                                  <w:r w:rsidRPr="00C34303">
                                    <w:rPr>
                                      <w:rFonts w:ascii="Times New Roman" w:hAnsi="Times New Roman"/>
                                    </w:rPr>
                                    <w:t>I</w:t>
                                  </w:r>
                                </w:p>
                              </w:txbxContent>
                            </v:textbox>
                          </v:shape>
                          <v:shape id="Text Box 60" o:spid="_x0000_s1103" type="#_x0000_t202" style="position:absolute;left:2379;top:9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g4V8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njE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oOFfBAAAA3AAAAA8AAAAAAAAAAAAAAAAAmAIAAGRycy9kb3du&#10;cmV2LnhtbFBLBQYAAAAABAAEAPUAAACGAwAAAAA=&#10;" filled="f" stroked="f">
                            <v:textbox>
                              <w:txbxContent>
                                <w:p w:rsidR="004101A7" w:rsidRPr="00C34303" w:rsidRDefault="004101A7" w:rsidP="00BD4686">
                                  <w:pP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C34303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J</w:t>
                                  </w:r>
                                </w:p>
                              </w:txbxContent>
                            </v:textbox>
                          </v:shape>
                          <v:shape id="Text Box 61" o:spid="_x0000_s1104" type="#_x0000_t202" style="position:absolute;left:840;top:19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GgI8EA&#10;AADcAAAADwAAAGRycy9kb3ducmV2LnhtbERPTYvCMBC9L/gfwgje1sSlu2g1iqwInlbWVcHb0Ixt&#10;sZmUJtr6740g7G0e73Nmi85W4kaNLx1rGA0VCOLMmZJzDfu/9fsYhA/IBivHpOFOHhbz3tsMU+Na&#10;/qXbLuQihrBPUUMRQp1K6bOCLPqhq4kjd3aNxRBhk0vTYBvDbSU/lPqSFkuODQXW9F1QdtldrYbD&#10;z/l0TNQ2X9nPunWdkmwnUutBv1tOQQTqwr/45d6YOD9J4PlMvE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UBoCPBAAAA3AAAAA8AAAAAAAAAAAAAAAAAmAIAAGRycy9kb3du&#10;cmV2LnhtbFBLBQYAAAAABAAEAPUAAACGAwAAAAA=&#10;" filled="f" stroked="f">
                            <v:textbox>
                              <w:txbxContent>
                                <w:p w:rsidR="004101A7" w:rsidRPr="00C34303" w:rsidRDefault="004101A7" w:rsidP="00BD4686">
                                  <w:pPr>
                                    <w:rPr>
                                      <w:rFonts w:ascii="Times New Roman" w:hAnsi="Times New Roman"/>
                                    </w:rPr>
                                  </w:pPr>
                                  <w:r w:rsidRPr="00C34303">
                                    <w:rPr>
                                      <w:rFonts w:ascii="Times New Roman" w:hAnsi="Times New Roman"/>
                                    </w:rPr>
                                    <w:t>K</w:t>
                                  </w:r>
                                </w:p>
                              </w:txbxContent>
                            </v:textbox>
                          </v:shape>
                          <v:shape id="Text Box 62" o:spid="_x0000_s1105" type="#_x0000_t202" style="position:absolute;left:26;top:203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0FuMIA&#10;AADc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h/l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TQW4wgAAANwAAAAPAAAAAAAAAAAAAAAAAJgCAABkcnMvZG93&#10;bnJldi54bWxQSwUGAAAAAAQABAD1AAAAhwMAAAAA&#10;" filled="f" stroked="f">
                            <v:textbox>
                              <w:txbxContent>
                                <w:p w:rsidR="004101A7" w:rsidRPr="00C34303" w:rsidRDefault="004101A7" w:rsidP="00BD4686">
                                  <w:pPr>
                                    <w:rPr>
                                      <w:rFonts w:ascii="Times New Roman" w:hAnsi="Times New Roman"/>
                                    </w:rPr>
                                  </w:pPr>
                                  <w:r w:rsidRPr="00C34303">
                                    <w:rPr>
                                      <w:rFonts w:ascii="Times New Roman" w:hAnsi="Times New Roman"/>
                                    </w:rPr>
                                    <w:t>R</w:t>
                                  </w:r>
                                </w:p>
                              </w:txbxContent>
                            </v:textbox>
                          </v:shape>
                          <v:shape id="Text Box 63" o:spid="_x0000_s1106" type="#_x0000_t202" style="position:absolute;left:1005;top:2265;width:12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+bz8IA&#10;AADcAAAADwAAAGRycy9kb3ducmV2LnhtbERPTWvCQBC9C/6HZQRvZlexoaZZpVQKnlq0rdDbkB2T&#10;YHY2ZLdJ+u+7BcHbPN7n5LvRNqKnzteONSwTBYK4cKbmUsPnx+viEYQPyAYbx6ThlzzsttNJjplx&#10;Ax+pP4VSxBD2GWqoQmgzKX1RkUWfuJY4chfXWQwRdqU0HQ4x3DZypVQqLdYcGyps6aWi4nr6sRq+&#10;3i7f57V6L/f2oR3cqCTbjdR6Phufn0AEGsNdfHMfTJy/TuH/mXiB3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n5vPwgAAANwAAAAPAAAAAAAAAAAAAAAAAJgCAABkcnMvZG93&#10;bnJldi54bWxQSwUGAAAAAAQABAD1AAAAhwMAAAAA&#10;" filled="f" stroked="f">
                            <v:textbox>
                              <w:txbxContent>
                                <w:p w:rsidR="004101A7" w:rsidRPr="00F9412B" w:rsidRDefault="004101A7" w:rsidP="00BD4686"/>
                              </w:txbxContent>
                            </v:textbox>
                          </v:shape>
                          <v:line id="Line 64" o:spid="_x0000_s1107" style="position:absolute;visibility:visible;mso-wrap-style:square" from="1100,597" to="486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/rVpcMAAADcAAAADwAAAGRycy9kb3ducmV2LnhtbERP22rCQBB9L/Qflin0rW4MohJdxbYI&#10;IoKtF/RxyI7Z0Oxsml1j+vddodC3OZzrTOedrURLjS8dK+j3EhDEudMlFwoO++XLGIQPyBorx6Tg&#10;hzzMZ48PU8y0u/EntbtQiBjCPkMFJoQ6k9Lnhiz6nquJI3dxjcUQYVNI3eAthttKpkkylBZLjg0G&#10;a3ozlH/trlbBx7qlo92cabteDkbv368pmVOq1PNTt5iACNSFf/Gfe6Xj/MEI7s/EC+Ts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/61aXDAAAA3AAAAA8AAAAAAAAAAAAA&#10;AAAAoQIAAGRycy9kb3ducmV2LnhtbFBLBQYAAAAABAAEAPkAAACRAwAAAAA=&#10;">
                            <v:stroke dashstyle="longDash"/>
                          </v:line>
                          <v:line id="Line 65" o:spid="_x0000_s1108" style="position:absolute;flip:x;visibility:visible;mso-wrap-style:square" from="1096,1252" to="3959,19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mvHcUAAADcAAAADwAAAGRycy9kb3ducmV2LnhtbESPQWvCQBCF7wX/wzKCt7qJiC3RNVSL&#10;VNpcaut9yE6TkOxsyG41/fedg+BthvfmvW82+eg6daEhNJ4NpPMEFHHpbcOVge+vw+MzqBCRLXae&#10;ycAfBci3k4cNZtZf+ZMup1gpCeGQoYE6xj7TOpQ1OQxz3xOL9uMHh1HWodJ2wKuEu04vkmSlHTYs&#10;DTX2tK+pbE+/zkBR7MrWjx+rt2Px1CyW7+krp2djZtPxZQ0q0hjv5tv10Qr+UmjlGZlAb/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PmvHcUAAADcAAAADwAAAAAAAAAA&#10;AAAAAAChAgAAZHJzL2Rvd25yZXYueG1sUEsFBgAAAAAEAAQA+QAAAJMDAAAAAA==&#10;">
                            <v:stroke dashstyle="longDash"/>
                          </v:line>
                          <v:shape id="Freeform 66" o:spid="_x0000_s1109" style="position:absolute;left:3420;top:1260;width:704;height:169;visibility:visible;mso-wrap-style:square;v-text-anchor:top" coordsize="405,1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KQW8MA&#10;AADcAAAADwAAAGRycy9kb3ducmV2LnhtbERP22rCQBB9L/QflhF8CbpRgtXoKkUpFClIox8wZsck&#10;mJ2N2VXTfr1bEPo2h3OdxaoztbhR6yrLCkbDGARxbnXFhYLD/mMwBeE8ssbaMin4IQer5evLAlNt&#10;7/xNt8wXIoSwS1FB6X2TSunykgy6oW2IA3eyrUEfYFtI3eI9hJtajuN4Ig1WHBpKbGhdUn7OrkZB&#10;cci+3pJrFO8u0bE7bpONjvSvUv1e9z4H4anz/+Kn+1OH+ckM/p4JF8jl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oKQW8MAAADcAAAADwAAAAAAAAAAAAAAAACYAgAAZHJzL2Rv&#10;d25yZXYueG1sUEsFBgAAAAAEAAQA9QAAAIgDAAAAAA==&#10;" path="m,113v41,6,180,56,247,37c314,131,372,31,405,e" filled="f">
                            <v:path arrowok="t" o:connecttype="custom" o:connectlocs="0,113;429,150;704,0" o:connectangles="0,0,0"/>
                          </v:shape>
                          <v:shape id="Text Box 67" o:spid="_x0000_s1110" type="#_x0000_t202" style="position:absolute;left:3588;top:128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Mw/cQA&#10;AADcAAAADwAAAGRycy9kb3ducmV2LnhtbESPQWvCQBCF74X+h2UKvdXdikobXaUoQk8VtRW8Ddkx&#10;CWZnQ3Y16b93DoK3Gd6b976ZLXpfqyu1sQps4X1gQBHnwVVcWPjdr98+QMWE7LAOTBb+KcJi/vw0&#10;w8yFjrd03aVCSQjHDC2UKTWZ1jEvyWMchIZYtFNoPSZZ20K7FjsJ97UeGjPRHiuWhhIbWpaUn3cX&#10;b+Hv53Q8jMymWPlx04XeaPaf2trXl/5rCipRnx7m+/W3E/yx4MszMoGe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/jMP3EAAAA3AAAAA8AAAAAAAAAAAAAAAAAmAIAAGRycy9k&#10;b3ducmV2LnhtbFBLBQYAAAAABAAEAPUAAACJAwAAAAA=&#10;" filled="f" stroked="f">
                            <v:textbox>
                              <w:txbxContent>
                                <w:p w:rsidR="004101A7" w:rsidRDefault="004101A7" w:rsidP="00BD4686">
                                  <w:r>
                                    <w:rPr>
                                      <w:sz w:val="26"/>
                                      <w:szCs w:val="26"/>
                                    </w:rPr>
                                    <w:sym w:font="Symbol" w:char="F06A"/>
                                  </w:r>
                                </w:p>
                              </w:txbxContent>
                            </v:textbox>
                          </v:shape>
                          <v:line id="Line 68" o:spid="_x0000_s1111" style="position:absolute;visibility:visible;mso-wrap-style:square" from="665,47" to="1634,1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9XaTMQAAADcAAAADwAAAGRycy9kb3ducmV2LnhtbESPQYvCMBCF78L+hzAL3jRVULQaZVkQ&#10;PLiKuux5aMa22kxqEmv33xtB8DbDe/O+N/NlayrRkPOlZQWDfgKCOLO65FzB73HVm4DwAVljZZkU&#10;/JOH5eKjM8dU2zvvqTmEXMQQ9ikqKEKoUyl9VpBB37c1cdRO1hkMcXW51A7vMdxUcpgkY2mw5Ego&#10;sKbvgrLL4WYiN8s37vp3vrTr089mdeVmuj3ulOp+tl8zEIHa8Da/rtc61h8N4PlMnEA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1dpMxAAAANwAAAAPAAAAAAAAAAAA&#10;AAAAAKECAABkcnMvZG93bnJldi54bWxQSwUGAAAAAAQABAD5AAAAkgMAAAAA&#10;">
                            <v:stroke dashstyle="dash"/>
                          </v:line>
                          <v:shape id="Freeform 69" o:spid="_x0000_s1112" style="position:absolute;left:859;top:416;width:109;height:135;visibility:visible;mso-wrap-style:square;v-text-anchor:top" coordsize="109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58SsMA&#10;AADcAAAADwAAAGRycy9kb3ducmV2LnhtbERPTWvCQBC9C/6HZQq96SYBtY2uYkWlnkptL96G7JgN&#10;zc6m2a2J/74rCN7m8T5nseptLS7U+sqxgnScgCAunK64VPD9tRu9gPABWWPtmBRcycNqORwsMNeu&#10;40+6HEMpYgj7HBWYEJpcSl8YsujHriGO3Nm1FkOEbSl1i10Mt7XMkmQqLVYcGww2tDFU/Bz/rIK3&#10;tE+b2fnamex1u9sfTgf38TtR6vmpX89BBOrDQ3x3v+s4f5LB7Zl4gVz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f58SsMAAADcAAAADwAAAAAAAAAAAAAAAACYAgAAZHJzL2Rv&#10;d25yZXYueG1sUEsFBgAAAAAEAAQA9QAAAIgDAAAAAA==&#10;" path="m109,c94,8,32,15,16,37,,59,12,115,11,135e" filled="f">
                            <v:path arrowok="t" o:connecttype="custom" o:connectlocs="109,0;16,37;11,135" o:connectangles="0,0,0"/>
                          </v:shape>
                          <v:shape id="Freeform 70" o:spid="_x0000_s1113" style="position:absolute;left:802;top:368;width:130;height:164;visibility:visible;mso-wrap-style:square;v-text-anchor:top" coordsize="109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LZ0cMA&#10;AADcAAAADwAAAGRycy9kb3ducmV2LnhtbERPyW7CMBC9V+o/WFOpN3BCxRYwqKBSlRNiuXAbxUMc&#10;EY/T2CXh7+tKSL3N01tnvuxsJW7U+NKxgrSfgCDOnS65UHA6bnoTED4ga6wck4I7eVgunp/mmGnX&#10;8p5uh1CIGMI+QwUmhDqT0ueGLPq+q4kjd3GNxRBhU0jdYBvDbSUHSTKSFkuODQZrWhvKr4cfq2CV&#10;dmk9vtxbM5h+bD63563bfQ+Ven3p3mcgAnXhX/xwf+k4f/gGf8/EC+Ti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rLZ0cMAAADcAAAADwAAAAAAAAAAAAAAAACYAgAAZHJzL2Rv&#10;d25yZXYueG1sUEsFBgAAAAAEAAQA9QAAAIgDAAAAAA==&#10;" path="m109,c94,8,32,15,16,37,,59,12,115,11,135e" filled="f">
                            <v:path arrowok="t" o:connecttype="custom" o:connectlocs="130,0;19,45;13,164" o:connectangles="0,0,0"/>
                          </v:shape>
                          <v:shape id="Text Box 71" o:spid="_x0000_s1114" type="#_x0000_t202" style="position:absolute;left:575;top:132;width:43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g2/sIA&#10;AADc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g/XcH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2Db+wgAAANwAAAAPAAAAAAAAAAAAAAAAAJgCAABkcnMvZG93&#10;bnJldi54bWxQSwUGAAAAAAQABAD1AAAAhwMAAAAA&#10;" filled="f" stroked="f">
                            <v:textbox>
                              <w:txbxContent>
                                <w:p w:rsidR="004101A7" w:rsidRPr="00C34303" w:rsidRDefault="004101A7" w:rsidP="00BD4686">
                                  <w:pPr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  <w:r w:rsidRPr="00C34303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</w:p>
                              </w:txbxContent>
                            </v:textbox>
                          </v:shape>
                          <v:shape id="Text Box 72" o:spid="_x0000_s1115" type="#_x0000_t202" style="position:absolute;left:1488;top:114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STZcEA&#10;AADcAAAADwAAAGRycy9kb3ducmV2LnhtbERPTYvCMBC9L/gfwgje1sTFLlqNIiuCJ2VdFbwNzdgW&#10;m0lpoq3/3iws7G0e73Pmy85W4kGNLx1rGA0VCOLMmZJzDcefzfsEhA/IBivHpOFJHpaL3tscU+Na&#10;/qbHIeQihrBPUUMRQp1K6bOCLPqhq4kjd3WNxRBhk0vTYBvDbSU/lPqUFkuODQXW9FVQdjvcrYbT&#10;7no5j9U+X9ukbl2nJNup1HrQ71YzEIG68C/+c29NnJ8k8PtMvEA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+Uk2XBAAAA3AAAAA8AAAAAAAAAAAAAAAAAmAIAAGRycy9kb3du&#10;cmV2LnhtbFBLBQYAAAAABAAEAPUAAACGAwAAAAA=&#10;" filled="f" stroked="f">
                            <v:textbox>
                              <w:txbxContent>
                                <w:p w:rsidR="004101A7" w:rsidRPr="00C34303" w:rsidRDefault="004101A7" w:rsidP="00BD4686">
                                  <w:pPr>
                                    <w:rPr>
                                      <w:rFonts w:ascii="Times New Roman" w:hAnsi="Times New Roman"/>
                                    </w:rPr>
                                  </w:pPr>
                                  <w:r w:rsidRPr="00C34303">
                                    <w:rPr>
                                      <w:rFonts w:ascii="Times New Roman" w:hAnsi="Times New Roman"/>
                                    </w:rPr>
                                    <w:t>O</w:t>
                                  </w:r>
                                </w:p>
                              </w:txbxContent>
                            </v:textbox>
                          </v:shape>
                        </v:group>
                        <v:line id="Straight Connector 8" o:spid="_x0000_s1116" style="position:absolute;flip:y;visibility:visible;mso-wrap-style:square" from="10375,7927" to="25065,7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8dntcEAAADaAAAADwAAAGRycy9kb3ducmV2LnhtbERPy2rCQBTdF/yH4Qru6sQqVaKjSEEM&#10;Cm19LFxeMtckmLkTM6OJfr2zKHR5OO/ZojWluFPtCssKBv0IBHFqdcGZguNh9T4B4TyyxtIyKXiQ&#10;g8W88zbDWNuGd3Tf+0yEEHYxKsi9r2IpXZqTQde3FXHgzrY26AOsM6lrbEK4KeVHFH1KgwWHhhwr&#10;+sopvexvRkGS8Gbz5NXPafB7Xfthsf0eNWOlet12OQXhqfX/4j93ohWEreFKuAFy/g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fx2e1wQAAANoAAAAPAAAAAAAAAAAAAAAA&#10;AKECAABkcnMvZG93bnJldi54bWxQSwUGAAAAAAQABAD5AAAAjwMAAAAA&#10;" strokecolor="#4579b8 [3044]"/>
                        <v:line id="Straight Connector 9" o:spid="_x0000_s1117" style="position:absolute;flip:x;visibility:visible;mso-wrap-style:square" from="4169,7900" to="10481,155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vCLsUAAADaAAAADwAAAGRycy9kb3ducmV2LnhtbESPQWvCQBSE74L/YXlCb2ajLbZNXUUE&#10;aVDQ1vbQ4yP7mgSzb9Ps1kR/vSsIHoeZ+YaZzjtTiSM1rrSsYBTFIIgzq0vOFXx/rYYvIJxH1lhZ&#10;JgUncjCf9XtTTLRt+ZOOe5+LAGGXoILC+zqR0mUFGXSRrYmD92sbgz7IJpe6wTbATSXHcTyRBksO&#10;CwXWtCwoO+z/jYI05fX6zKvdz+jj790/lpvtU/us1MOgW7yB8NT5e/jWTrWCV7heCTdAzi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IvCLsUAAADaAAAADwAAAAAAAAAA&#10;AAAAAAChAgAAZHJzL2Rvd25yZXYueG1sUEsFBgAAAAAEAAQA+QAAAJMDAAAAAA==&#10;" strokecolor="#4579b8 [3044]"/>
                      </v:group>
                      <v:shape id="Arc 12" o:spid="_x0000_s1118" style="position:absolute;left:7335;top:2968;width:1823;height:2591;rotation:7100029fd;visibility:visible;mso-wrap-style:square;v-text-anchor:middle" coordsize="182245,2590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8lBQr8A&#10;AADbAAAADwAAAGRycy9kb3ducmV2LnhtbERP24rCMBB9X/Afwgi+aap4rUZRQXBdWLDq+9CMbbGZ&#10;lCZq/fuNIOzbHM51FqvGlOJBtSssK+j3IhDEqdUFZwrOp113CsJ5ZI2lZVLwIgerZetrgbG2Tz7S&#10;I/GZCCHsYlSQe1/FUro0J4OuZyviwF1tbdAHWGdS1/gM4aaUgygaS4MFh4YcK9rmlN6Su1HwTZvZ&#10;bzneH5M+v/ToZ3IZ2sNFqU67Wc9BeGr8v/jj3uswfwDvX8IBcvk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/yUFCvwAAANsAAAAPAAAAAAAAAAAAAAAAAJgCAABkcnMvZG93bnJl&#10;di54bWxQSwUGAAAAAAQABAD1AAAAhAMAAAAA&#10;" path="m91122,nsc141448,,182245,57997,182245,129540r-91122,c91123,86360,91122,43180,91122,xem91122,nfc141448,,182245,57997,182245,129540e" filled="f" strokecolor="#4579b8 [3044]">
                        <v:path arrowok="t" o:connecttype="custom" o:connectlocs="91122,0;182245,129540" o:connectangles="0,0"/>
                      </v:shape>
                      <v:shape id="Text Box 2" o:spid="_x0000_s1119" type="#_x0000_t202" style="position:absolute;left:8734;top:4503;width:3321;height:2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      <v:textbox>
                          <w:txbxContent>
                            <w:p w:rsidR="004101A7" w:rsidRPr="00C34303" w:rsidRDefault="004101A7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C34303">
                                <w:rPr>
                                  <w:rFonts w:ascii="Times New Roman" w:hAnsi="Times New Roman"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</w:p>
        </w:tc>
        <w:tc>
          <w:tcPr>
            <w:tcW w:w="990" w:type="dxa"/>
          </w:tcPr>
          <w:p w:rsidR="004269F3" w:rsidRPr="00403809" w:rsidRDefault="004269F3" w:rsidP="00CC7F6E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4269F3" w:rsidRPr="00403809" w:rsidRDefault="004269F3" w:rsidP="00CC7F6E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4269F3" w:rsidRPr="00403809" w:rsidRDefault="004269F3" w:rsidP="00CC7F6E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4269F3" w:rsidRPr="00403809" w:rsidRDefault="00203486" w:rsidP="00CC7F6E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0,5</w:t>
            </w:r>
          </w:p>
        </w:tc>
      </w:tr>
      <w:tr w:rsidR="004269F3" w:rsidRPr="00057EE3" w:rsidTr="00CC7F6E">
        <w:trPr>
          <w:trHeight w:val="58"/>
        </w:trPr>
        <w:tc>
          <w:tcPr>
            <w:tcW w:w="900" w:type="dxa"/>
            <w:vMerge/>
          </w:tcPr>
          <w:p w:rsidR="004269F3" w:rsidRPr="00057EE3" w:rsidRDefault="004269F3" w:rsidP="00905CF8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10" w:type="dxa"/>
            <w:hideMark/>
          </w:tcPr>
          <w:p w:rsidR="003C06FE" w:rsidRDefault="004269F3" w:rsidP="00DF13BD">
            <w:pPr>
              <w:spacing w:before="120"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57EE3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="003C06FE" w:rsidRPr="003C06FE">
              <w:rPr>
                <w:rFonts w:ascii="Times New Roman" w:hAnsi="Times New Roman"/>
                <w:sz w:val="24"/>
                <w:szCs w:val="24"/>
              </w:rPr>
              <w:t>Tại I:</w:t>
            </w:r>
            <w:r w:rsidRPr="00057EE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m:oMath>
              <m:r>
                <m:rPr>
                  <m:nor/>
                </m:rPr>
                <w:rPr>
                  <w:rFonts w:ascii="Times New Roman" w:hAnsi="Times New Roman"/>
                  <w:sz w:val="28"/>
                  <w:szCs w:val="28"/>
                </w:rPr>
                <m:t xml:space="preserve">sinr = 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Times New Roman" w:hAnsi="Times New Roman"/>
                      <w:sz w:val="28"/>
                      <w:szCs w:val="28"/>
                    </w:rPr>
                    <m:t>sini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en>
              </m:f>
            </m:oMath>
            <w:r w:rsidRPr="00B15E1C">
              <w:rPr>
                <w:rFonts w:ascii="Times New Roman" w:hAnsi="Times New Roman"/>
                <w:sz w:val="28"/>
                <w:szCs w:val="28"/>
              </w:rPr>
              <w:t xml:space="preserve"> v</w:t>
            </w:r>
            <w:r w:rsidRPr="00057EE3">
              <w:rPr>
                <w:rFonts w:ascii="Times New Roman" w:hAnsi="Times New Roman"/>
                <w:sz w:val="24"/>
                <w:szCs w:val="24"/>
              </w:rPr>
              <w:t xml:space="preserve">à </w:t>
            </w:r>
            <m:oMath>
              <m:r>
                <m:rPr>
                  <m:nor/>
                </m:rPr>
                <w:rPr>
                  <w:rFonts w:ascii="Times New Roman" w:hAnsi="Times New Roman"/>
                  <w:sz w:val="28"/>
                  <w:szCs w:val="28"/>
                </w:rPr>
                <m:t>sin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/>
                      <w:sz w:val="28"/>
                      <w:szCs w:val="28"/>
                    </w:rPr>
                    <m:t>gh</m:t>
                  </m:r>
                </m:sub>
              </m:sSub>
              <m:r>
                <m:rPr>
                  <m:nor/>
                </m:rPr>
                <w:rPr>
                  <w:rFonts w:ascii="Times New Roman" w:hAnsi="Times New Roman"/>
                  <w:sz w:val="28"/>
                  <w:szCs w:val="28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den>
              </m:f>
            </m:oMath>
            <w:r w:rsidR="003C06FE" w:rsidRPr="00B15E1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3C06FE">
              <w:rPr>
                <w:rFonts w:ascii="Times New Roman" w:hAnsi="Times New Roman"/>
                <w:sz w:val="24"/>
                <w:szCs w:val="24"/>
              </w:rPr>
              <w:t xml:space="preserve">   </w:t>
            </w:r>
            <w:r w:rsidRPr="00057EE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⇒</m:t>
              </m:r>
              <m:r>
                <m:rPr>
                  <m:nor/>
                </m:rPr>
                <w:rPr>
                  <w:rFonts w:ascii="Times New Roman" w:hAnsi="Times New Roman"/>
                  <w:sz w:val="24"/>
                  <w:szCs w:val="24"/>
                </w:rPr>
                <m:t xml:space="preserve">r &lt; 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/>
                      <w:sz w:val="24"/>
                      <w:szCs w:val="24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/>
                      <w:sz w:val="24"/>
                      <w:szCs w:val="24"/>
                    </w:rPr>
                    <m:t>gh</m:t>
                  </m:r>
                </m:sub>
              </m:sSub>
            </m:oMath>
            <w:r w:rsidRPr="00057EE3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4269F3" w:rsidRPr="003C06FE" w:rsidRDefault="003C06FE" w:rsidP="00DF13BD">
            <w:pPr>
              <w:spacing w:before="120"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Tại J: góc tới </w:t>
            </w:r>
            <m:oMath>
              <m:r>
                <m:rPr>
                  <m:nor/>
                </m:rPr>
                <w:rPr>
                  <w:rFonts w:ascii="Times New Roman" w:hAnsi="Times New Roman"/>
                  <w:sz w:val="24"/>
                  <w:szCs w:val="24"/>
                </w:rPr>
                <m:t xml:space="preserve">r &lt; 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hAnsi="Times New Roman"/>
                      <w:sz w:val="24"/>
                      <w:szCs w:val="24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Times New Roman" w:hAnsi="Times New Roman"/>
                      <w:sz w:val="24"/>
                      <w:szCs w:val="24"/>
                    </w:rPr>
                    <m:t>gh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⇒</m:t>
              </m:r>
            </m:oMath>
            <w:r w:rsidR="004269F3" w:rsidRPr="00057EE3">
              <w:rPr>
                <w:rFonts w:ascii="Times New Roman" w:hAnsi="Times New Roman"/>
                <w:sz w:val="24"/>
                <w:szCs w:val="24"/>
              </w:rPr>
              <w:t xml:space="preserve"> phản xạ một phần            </w:t>
            </w:r>
          </w:p>
        </w:tc>
        <w:tc>
          <w:tcPr>
            <w:tcW w:w="990" w:type="dxa"/>
          </w:tcPr>
          <w:p w:rsidR="004269F3" w:rsidRPr="00403809" w:rsidRDefault="004269F3" w:rsidP="00CC7F6E">
            <w:pPr>
              <w:spacing w:before="120" w:after="12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4269F3" w:rsidRPr="00403809" w:rsidRDefault="00203486" w:rsidP="00CC7F6E">
            <w:pPr>
              <w:spacing w:before="120" w:after="12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0,5</w:t>
            </w:r>
          </w:p>
        </w:tc>
      </w:tr>
      <w:tr w:rsidR="004269F3" w:rsidRPr="00057EE3" w:rsidTr="00CC7F6E">
        <w:tc>
          <w:tcPr>
            <w:tcW w:w="900" w:type="dxa"/>
            <w:vMerge w:val="restart"/>
            <w:vAlign w:val="center"/>
          </w:tcPr>
          <w:p w:rsidR="004269F3" w:rsidRPr="00057EE3" w:rsidRDefault="004269F3" w:rsidP="004269F3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MS Mincho" w:hAnsi="Times New Roman"/>
                <w:b/>
                <w:sz w:val="24"/>
                <w:szCs w:val="24"/>
              </w:rPr>
              <w:t>Câu b</w:t>
            </w:r>
          </w:p>
        </w:tc>
        <w:tc>
          <w:tcPr>
            <w:tcW w:w="8910" w:type="dxa"/>
            <w:hideMark/>
          </w:tcPr>
          <w:p w:rsidR="004269F3" w:rsidRPr="00057EE3" w:rsidRDefault="003C06FE" w:rsidP="00DF13BD">
            <w:pPr>
              <w:spacing w:before="120" w:after="12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Ta có: </w:t>
            </w:r>
            <w:r w:rsidR="004269F3" w:rsidRPr="00B15E1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m:oMath>
              <m:r>
                <m:rPr>
                  <m:nor/>
                </m:rPr>
                <w:rPr>
                  <w:rFonts w:ascii="Times New Roman" w:hAnsi="Times New Roman"/>
                  <w:sz w:val="28"/>
                  <w:szCs w:val="28"/>
                </w:rPr>
                <m:t xml:space="preserve">r = 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(</m:t>
              </m:r>
              <m:r>
                <m:rPr>
                  <m:nor/>
                </m:rPr>
                <w:rPr>
                  <w:rFonts w:ascii="Times New Roman" w:hAnsi="Times New Roman"/>
                  <w:sz w:val="28"/>
                  <w:szCs w:val="28"/>
                </w:rPr>
                <m:t>i - r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)</m:t>
              </m:r>
              <m:r>
                <m:rPr>
                  <m:nor/>
                </m:rPr>
                <w:rPr>
                  <w:rFonts w:ascii="Times New Roman" w:hAnsi="Times New Roman"/>
                  <w:sz w:val="28"/>
                  <w:szCs w:val="28"/>
                </w:rPr>
                <m:t xml:space="preserve"> + 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Times New Roman" w:hAnsi="Times New Roman"/>
                      <w:sz w:val="28"/>
                      <w:szCs w:val="28"/>
                    </w:rPr>
                    <m:t>π - φ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⇒</m:t>
              </m:r>
              <m:r>
                <m:rPr>
                  <m:nor/>
                </m:rPr>
                <w:rPr>
                  <w:rFonts w:ascii="Times New Roman" w:hAnsi="Times New Roman"/>
                  <w:sz w:val="28"/>
                  <w:szCs w:val="28"/>
                </w:rPr>
                <m:t>φ = 2i - 4r + π</m:t>
              </m:r>
            </m:oMath>
            <w:r w:rsidR="004269F3" w:rsidRPr="00057EE3">
              <w:rPr>
                <w:rFonts w:ascii="Times New Roman" w:hAnsi="Times New Roman"/>
                <w:sz w:val="24"/>
                <w:szCs w:val="24"/>
              </w:rPr>
              <w:t xml:space="preserve">               </w:t>
            </w:r>
            <w:r>
              <w:rPr>
                <w:rFonts w:ascii="Times New Roman" w:hAnsi="Times New Roman"/>
                <w:sz w:val="24"/>
                <w:szCs w:val="24"/>
              </w:rPr>
              <w:t>(1)</w:t>
            </w:r>
            <w:r w:rsidR="004269F3" w:rsidRPr="00057EE3">
              <w:rPr>
                <w:rFonts w:ascii="Times New Roman" w:hAnsi="Times New Roman"/>
                <w:sz w:val="24"/>
                <w:szCs w:val="24"/>
              </w:rPr>
              <w:t xml:space="preserve">      </w:t>
            </w:r>
          </w:p>
        </w:tc>
        <w:tc>
          <w:tcPr>
            <w:tcW w:w="990" w:type="dxa"/>
          </w:tcPr>
          <w:p w:rsidR="004269F3" w:rsidRPr="00403809" w:rsidRDefault="003C06FE" w:rsidP="00CC7F6E">
            <w:pPr>
              <w:spacing w:before="120" w:after="12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03809">
              <w:rPr>
                <w:rFonts w:ascii="Times New Roman" w:hAnsi="Times New Roman"/>
                <w:b/>
                <w:bCs/>
                <w:sz w:val="24"/>
                <w:szCs w:val="24"/>
              </w:rPr>
              <w:t>0,</w:t>
            </w:r>
            <w:r w:rsidR="00203486">
              <w:rPr>
                <w:rFonts w:ascii="Times New Roman" w:hAnsi="Times New Roman"/>
                <w:b/>
                <w:bCs/>
                <w:sz w:val="24"/>
                <w:szCs w:val="24"/>
              </w:rPr>
              <w:t>5</w:t>
            </w:r>
          </w:p>
        </w:tc>
      </w:tr>
      <w:tr w:rsidR="004269F3" w:rsidRPr="00057EE3" w:rsidTr="00CC7F6E">
        <w:tc>
          <w:tcPr>
            <w:tcW w:w="900" w:type="dxa"/>
            <w:vMerge/>
          </w:tcPr>
          <w:p w:rsidR="004269F3" w:rsidRPr="00057EE3" w:rsidRDefault="004269F3" w:rsidP="00905CF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hideMark/>
          </w:tcPr>
          <w:p w:rsidR="004269F3" w:rsidRPr="00057EE3" w:rsidRDefault="004269F3" w:rsidP="00DF13BD">
            <w:pPr>
              <w:spacing w:before="120" w:after="12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57EE3">
              <w:rPr>
                <w:rFonts w:ascii="Times New Roman" w:hAnsi="Times New Roman"/>
                <w:sz w:val="24"/>
                <w:szCs w:val="24"/>
              </w:rPr>
              <w:t xml:space="preserve"> Lấ</w:t>
            </w:r>
            <w:r w:rsidR="003C06FE">
              <w:rPr>
                <w:rFonts w:ascii="Times New Roman" w:hAnsi="Times New Roman"/>
                <w:sz w:val="24"/>
                <w:szCs w:val="24"/>
              </w:rPr>
              <w:t>y đạ</w:t>
            </w:r>
            <w:r w:rsidR="00DF13BD">
              <w:rPr>
                <w:rFonts w:ascii="Times New Roman" w:hAnsi="Times New Roman"/>
                <w:sz w:val="24"/>
                <w:szCs w:val="24"/>
              </w:rPr>
              <w:t xml:space="preserve">o hàm </w:t>
            </w:r>
            <w:r w:rsidR="003C06FE">
              <w:rPr>
                <w:rFonts w:ascii="Times New Roman" w:hAnsi="Times New Roman"/>
                <w:sz w:val="24"/>
                <w:szCs w:val="24"/>
              </w:rPr>
              <w:t xml:space="preserve">2 vế của  (1) theo </w:t>
            </w:r>
            <w:r w:rsidR="009F38D0">
              <w:rPr>
                <w:rFonts w:ascii="Times New Roman" w:hAnsi="Times New Roman"/>
                <w:sz w:val="24"/>
                <w:szCs w:val="24"/>
              </w:rPr>
              <w:t>i</w:t>
            </w:r>
            <w:r w:rsidRPr="00057EE3">
              <w:rPr>
                <w:rFonts w:ascii="Times New Roman" w:hAnsi="Times New Roman"/>
                <w:sz w:val="24"/>
                <w:szCs w:val="24"/>
              </w:rPr>
              <w:t>:</w:t>
            </w:r>
            <w:r w:rsidR="003C06F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15E1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sz w:val="32"/>
                      <w:szCs w:val="32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Times New Roman" w:hAnsi="Times New Roman"/>
                      <w:sz w:val="32"/>
                      <w:szCs w:val="32"/>
                    </w:rPr>
                    <m:t>dφ</m:t>
                  </m:r>
                </m:num>
                <m:den>
                  <m:r>
                    <m:rPr>
                      <m:nor/>
                    </m:rPr>
                    <w:rPr>
                      <w:rFonts w:ascii="Times New Roman" w:hAnsi="Times New Roman"/>
                      <w:sz w:val="32"/>
                      <w:szCs w:val="32"/>
                    </w:rPr>
                    <m:t>di</m:t>
                  </m:r>
                </m:den>
              </m:f>
              <m:r>
                <m:rPr>
                  <m:nor/>
                </m:rPr>
                <w:rPr>
                  <w:rFonts w:ascii="Times New Roman" w:hAnsi="Times New Roman"/>
                  <w:sz w:val="32"/>
                  <w:szCs w:val="32"/>
                </w:rPr>
                <m:t xml:space="preserve"> = 2 - 4</m:t>
              </m:r>
              <m:f>
                <m:fPr>
                  <m:ctrlPr>
                    <w:rPr>
                      <w:rFonts w:ascii="Cambria Math" w:hAnsi="Cambria Math"/>
                      <w:sz w:val="32"/>
                      <w:szCs w:val="32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Times New Roman" w:hAnsi="Times New Roman"/>
                      <w:sz w:val="32"/>
                      <w:szCs w:val="32"/>
                    </w:rPr>
                    <m:t>dr</m:t>
                  </m:r>
                </m:num>
                <m:den>
                  <m:r>
                    <m:rPr>
                      <m:nor/>
                    </m:rPr>
                    <w:rPr>
                      <w:rFonts w:ascii="Times New Roman" w:hAnsi="Times New Roman"/>
                      <w:sz w:val="32"/>
                      <w:szCs w:val="32"/>
                    </w:rPr>
                    <m:t>di</m:t>
                  </m:r>
                </m:den>
              </m:f>
            </m:oMath>
            <w:r w:rsidRPr="00B15E1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057EE3">
              <w:rPr>
                <w:rFonts w:ascii="Times New Roman" w:hAnsi="Times New Roman"/>
                <w:sz w:val="24"/>
                <w:szCs w:val="24"/>
              </w:rPr>
              <w:t xml:space="preserve">                     </w:t>
            </w:r>
          </w:p>
        </w:tc>
        <w:tc>
          <w:tcPr>
            <w:tcW w:w="990" w:type="dxa"/>
          </w:tcPr>
          <w:p w:rsidR="004269F3" w:rsidRPr="00403809" w:rsidRDefault="003C06FE" w:rsidP="00CC7F6E">
            <w:pPr>
              <w:spacing w:before="120" w:after="12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03809">
              <w:rPr>
                <w:rFonts w:ascii="Times New Roman" w:hAnsi="Times New Roman"/>
                <w:b/>
                <w:bCs/>
                <w:sz w:val="24"/>
                <w:szCs w:val="24"/>
              </w:rPr>
              <w:t>0,</w:t>
            </w:r>
            <w:r w:rsidR="00203486">
              <w:rPr>
                <w:rFonts w:ascii="Times New Roman" w:hAnsi="Times New Roman"/>
                <w:b/>
                <w:bCs/>
                <w:sz w:val="24"/>
                <w:szCs w:val="24"/>
              </w:rPr>
              <w:t>5</w:t>
            </w:r>
          </w:p>
        </w:tc>
      </w:tr>
      <w:tr w:rsidR="004269F3" w:rsidRPr="00057EE3" w:rsidTr="00CC7F6E">
        <w:tc>
          <w:tcPr>
            <w:tcW w:w="900" w:type="dxa"/>
            <w:vMerge/>
          </w:tcPr>
          <w:p w:rsidR="004269F3" w:rsidRPr="00057EE3" w:rsidRDefault="004269F3" w:rsidP="00905CF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hideMark/>
          </w:tcPr>
          <w:p w:rsidR="004269F3" w:rsidRPr="00057EE3" w:rsidRDefault="004269F3" w:rsidP="00DF13BD">
            <w:pPr>
              <w:spacing w:before="120"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57EE3">
              <w:rPr>
                <w:rFonts w:ascii="Times New Roman" w:hAnsi="Times New Roman"/>
                <w:sz w:val="24"/>
                <w:szCs w:val="24"/>
              </w:rPr>
              <w:t xml:space="preserve">Để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φ</m:t>
              </m:r>
            </m:oMath>
            <w:r w:rsidRPr="00057EE3">
              <w:rPr>
                <w:rFonts w:ascii="Times New Roman" w:hAnsi="Times New Roman"/>
                <w:sz w:val="24"/>
                <w:szCs w:val="24"/>
              </w:rPr>
              <w:t xml:space="preserve"> cực tiểu</w:t>
            </w:r>
            <w:r w:rsidR="009F38D0" w:rsidRPr="00B15E1C">
              <w:rPr>
                <w:rFonts w:ascii="Times New Roman" w:hAnsi="Times New Roman"/>
                <w:sz w:val="28"/>
                <w:szCs w:val="28"/>
              </w:rPr>
              <w:t>:</w:t>
            </w:r>
            <w:r w:rsidRPr="00B15E1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m:oMath>
              <m:r>
                <m:rPr>
                  <m:nor/>
                </m:rPr>
                <w:rPr>
                  <w:rFonts w:ascii="Times New Roman" w:hAnsi="Times New Roman"/>
                  <w:sz w:val="32"/>
                  <w:szCs w:val="32"/>
                </w:rPr>
                <m:t>2 - 4</m:t>
              </m:r>
              <m:f>
                <m:fPr>
                  <m:ctrlPr>
                    <w:rPr>
                      <w:rFonts w:ascii="Cambria Math" w:hAnsi="Cambria Math"/>
                      <w:sz w:val="32"/>
                      <w:szCs w:val="32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Times New Roman" w:hAnsi="Times New Roman"/>
                      <w:sz w:val="32"/>
                      <w:szCs w:val="32"/>
                    </w:rPr>
                    <m:t>dr</m:t>
                  </m:r>
                </m:num>
                <m:den>
                  <m:r>
                    <m:rPr>
                      <m:nor/>
                    </m:rPr>
                    <w:rPr>
                      <w:rFonts w:ascii="Times New Roman" w:hAnsi="Times New Roman"/>
                      <w:sz w:val="32"/>
                      <w:szCs w:val="32"/>
                    </w:rPr>
                    <m:t>di</m:t>
                  </m:r>
                </m:den>
              </m:f>
              <m:r>
                <m:rPr>
                  <m:nor/>
                </m:rPr>
                <w:rPr>
                  <w:rFonts w:ascii="Times New Roman" w:hAnsi="Times New Roman"/>
                  <w:sz w:val="32"/>
                  <w:szCs w:val="32"/>
                </w:rPr>
                <m:t xml:space="preserve"> = 0 </m:t>
              </m:r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⇒</m:t>
              </m:r>
              <m:r>
                <m:rPr>
                  <m:nor/>
                </m:rPr>
                <w:rPr>
                  <w:rFonts w:ascii="Times New Roman" w:hAnsi="Times New Roman"/>
                  <w:sz w:val="32"/>
                  <w:szCs w:val="32"/>
                </w:rPr>
                <m:t xml:space="preserve"> </m:t>
              </m:r>
              <m:r>
                <m:rPr>
                  <m:nor/>
                </m:rPr>
                <w:rPr>
                  <w:rFonts w:ascii="Times New Roman" w:hAnsi="Times New Roman"/>
                  <w:sz w:val="28"/>
                  <w:szCs w:val="28"/>
                </w:rPr>
                <m:t>di = 2dr</m:t>
              </m:r>
            </m:oMath>
            <w:r w:rsidR="009F38D0">
              <w:rPr>
                <w:rFonts w:ascii="Times New Roman" w:hAnsi="Times New Roman"/>
                <w:sz w:val="24"/>
                <w:szCs w:val="24"/>
              </w:rPr>
              <w:t xml:space="preserve">                 (2</w:t>
            </w:r>
            <w:r w:rsidRPr="00057EE3">
              <w:rPr>
                <w:rFonts w:ascii="Times New Roman" w:hAnsi="Times New Roman"/>
                <w:sz w:val="24"/>
                <w:szCs w:val="24"/>
              </w:rPr>
              <w:t xml:space="preserve">)    </w:t>
            </w:r>
          </w:p>
        </w:tc>
        <w:tc>
          <w:tcPr>
            <w:tcW w:w="990" w:type="dxa"/>
          </w:tcPr>
          <w:p w:rsidR="004269F3" w:rsidRPr="00403809" w:rsidRDefault="00203486" w:rsidP="00CC7F6E">
            <w:pPr>
              <w:spacing w:before="120" w:after="12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0,5</w:t>
            </w:r>
          </w:p>
        </w:tc>
      </w:tr>
      <w:tr w:rsidR="004269F3" w:rsidRPr="00057EE3" w:rsidTr="00CC7F6E">
        <w:tc>
          <w:tcPr>
            <w:tcW w:w="900" w:type="dxa"/>
            <w:vMerge/>
          </w:tcPr>
          <w:p w:rsidR="004269F3" w:rsidRPr="00057EE3" w:rsidRDefault="004269F3" w:rsidP="00905CF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hideMark/>
          </w:tcPr>
          <w:p w:rsidR="004269F3" w:rsidRPr="00057EE3" w:rsidRDefault="009F38D0" w:rsidP="00DF13BD">
            <w:pPr>
              <w:spacing w:before="120"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Tại I:</w:t>
            </w:r>
            <w:r w:rsidR="004269F3" w:rsidRPr="00057EE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m:rPr>
                  <m:nor/>
                </m:rPr>
                <w:rPr>
                  <w:rFonts w:ascii="Times New Roman" w:hAnsi="Times New Roman"/>
                  <w:sz w:val="24"/>
                  <w:szCs w:val="24"/>
                </w:rPr>
                <m:t xml:space="preserve">sini = nsinr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⇒</m:t>
              </m:r>
              <m:r>
                <m:rPr>
                  <m:nor/>
                </m:rPr>
                <w:rPr>
                  <w:rFonts w:ascii="Times New Roman" w:hAnsi="Times New Roman"/>
                  <w:sz w:val="24"/>
                  <w:szCs w:val="24"/>
                </w:rPr>
                <m:t xml:space="preserve"> cosidi = ncosrdr</m:t>
              </m:r>
            </m:oMath>
            <w:r w:rsidR="004269F3" w:rsidRPr="00057EE3">
              <w:rPr>
                <w:rFonts w:ascii="Times New Roman" w:hAnsi="Times New Roman"/>
                <w:sz w:val="24"/>
                <w:szCs w:val="24"/>
              </w:rPr>
              <w:t xml:space="preserve">       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(3</w:t>
            </w:r>
            <w:r w:rsidR="004269F3" w:rsidRPr="00057EE3">
              <w:rPr>
                <w:rFonts w:ascii="Times New Roman" w:hAnsi="Times New Roman"/>
                <w:sz w:val="24"/>
                <w:szCs w:val="24"/>
              </w:rPr>
              <w:t>)</w:t>
            </w:r>
            <w:r w:rsidR="004269F3" w:rsidRPr="00057EE3">
              <w:rPr>
                <w:rFonts w:ascii="Times New Roman" w:hAnsi="Times New Roman"/>
                <w:b/>
                <w:sz w:val="24"/>
                <w:szCs w:val="24"/>
              </w:rPr>
              <w:t xml:space="preserve">                                                                 </w:t>
            </w:r>
          </w:p>
        </w:tc>
        <w:tc>
          <w:tcPr>
            <w:tcW w:w="990" w:type="dxa"/>
          </w:tcPr>
          <w:p w:rsidR="004269F3" w:rsidRPr="00403809" w:rsidRDefault="00203486" w:rsidP="00CC7F6E">
            <w:pPr>
              <w:spacing w:before="120" w:after="12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0,5</w:t>
            </w:r>
          </w:p>
        </w:tc>
      </w:tr>
      <w:tr w:rsidR="004269F3" w:rsidRPr="00057EE3" w:rsidTr="00CC7F6E">
        <w:tc>
          <w:tcPr>
            <w:tcW w:w="900" w:type="dxa"/>
            <w:vMerge/>
          </w:tcPr>
          <w:p w:rsidR="004269F3" w:rsidRPr="00057EE3" w:rsidRDefault="004269F3" w:rsidP="00905CF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10" w:type="dxa"/>
            <w:hideMark/>
          </w:tcPr>
          <w:p w:rsidR="004269F3" w:rsidRPr="00057EE3" w:rsidRDefault="004269F3" w:rsidP="00DF13BD">
            <w:pPr>
              <w:spacing w:before="120"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57EE3">
              <w:rPr>
                <w:rFonts w:ascii="Times New Roman" w:hAnsi="Times New Roman"/>
                <w:sz w:val="24"/>
                <w:szCs w:val="24"/>
              </w:rPr>
              <w:t>Từ</w:t>
            </w:r>
            <w:r w:rsidR="009F38D0">
              <w:rPr>
                <w:rFonts w:ascii="Times New Roman" w:hAnsi="Times New Roman"/>
                <w:sz w:val="24"/>
                <w:szCs w:val="24"/>
              </w:rPr>
              <w:t xml:space="preserve"> (2)</w:t>
            </w:r>
            <w:r w:rsidR="00B15E1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9F38D0">
              <w:rPr>
                <w:rFonts w:ascii="Times New Roman" w:hAnsi="Times New Roman"/>
                <w:sz w:val="24"/>
                <w:szCs w:val="24"/>
              </w:rPr>
              <w:t>&amp;</w:t>
            </w:r>
            <w:r w:rsidR="00B15E1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9F38D0">
              <w:rPr>
                <w:rFonts w:ascii="Times New Roman" w:hAnsi="Times New Roman"/>
                <w:sz w:val="24"/>
                <w:szCs w:val="24"/>
              </w:rPr>
              <w:t>(3</w:t>
            </w:r>
            <w:r w:rsidRPr="00057EE3">
              <w:rPr>
                <w:rFonts w:ascii="Times New Roman" w:hAnsi="Times New Roman"/>
                <w:sz w:val="24"/>
                <w:szCs w:val="24"/>
              </w:rPr>
              <w:t xml:space="preserve">)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⇒</m:t>
              </m:r>
            </m:oMath>
            <w:r w:rsidRPr="00057EE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m:oMath>
              <m:r>
                <m:rPr>
                  <m:nor/>
                </m:rPr>
                <w:rPr>
                  <w:rFonts w:ascii="Times New Roman" w:hAnsi="Times New Roman"/>
                  <w:sz w:val="28"/>
                  <w:szCs w:val="28"/>
                </w:rPr>
                <m:t>1 + 3co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Times New Roman" w:hAnsi="Times New Roman"/>
                      <w:sz w:val="28"/>
                      <w:szCs w:val="28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p>
              </m:sSup>
              <m:r>
                <m:rPr>
                  <m:nor/>
                </m:rPr>
                <w:rPr>
                  <w:rFonts w:ascii="Times New Roman" w:hAnsi="Times New Roman"/>
                  <w:sz w:val="28"/>
                  <w:szCs w:val="28"/>
                </w:rPr>
                <m:t xml:space="preserve">i = 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Times New Roman" w:hAnsi="Times New Roman"/>
                      <w:sz w:val="28"/>
                      <w:szCs w:val="28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⇒</m:t>
              </m:r>
              <m:r>
                <m:rPr>
                  <m:nor/>
                </m:rPr>
                <w:rPr>
                  <w:rFonts w:ascii="Times New Roman" w:hAnsi="Times New Roman"/>
                  <w:sz w:val="28"/>
                  <w:szCs w:val="28"/>
                </w:rPr>
                <m:t xml:space="preserve">cosi =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n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w:rPr>
                          <w:rFonts w:ascii="Times New Roman" w:hAnsi="Times New Roman"/>
                          <w:sz w:val="28"/>
                          <w:szCs w:val="28"/>
                        </w:rPr>
                        <m:t>- 1</m:t>
                      </m: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den>
                  </m:f>
                </m:e>
              </m:rad>
            </m:oMath>
            <w:r w:rsidRPr="00057EE3"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        </w:t>
            </w:r>
          </w:p>
        </w:tc>
        <w:tc>
          <w:tcPr>
            <w:tcW w:w="990" w:type="dxa"/>
          </w:tcPr>
          <w:p w:rsidR="004269F3" w:rsidRPr="00403809" w:rsidRDefault="00203486" w:rsidP="00CC7F6E">
            <w:pPr>
              <w:spacing w:before="120" w:after="12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0,5</w:t>
            </w:r>
          </w:p>
        </w:tc>
      </w:tr>
    </w:tbl>
    <w:p w:rsidR="00BD4686" w:rsidRDefault="00BD4686" w:rsidP="00203486">
      <w:pPr>
        <w:spacing w:before="120" w:after="120" w:line="240" w:lineRule="auto"/>
        <w:rPr>
          <w:rFonts w:ascii="Times New Roman" w:hAnsi="Times New Roman"/>
          <w:b/>
          <w:noProof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Câu 6</w:t>
      </w:r>
      <w:r w:rsidRPr="00057EE3">
        <w:rPr>
          <w:rFonts w:ascii="Times New Roman" w:hAnsi="Times New Roman"/>
          <w:b/>
          <w:bCs/>
          <w:sz w:val="24"/>
          <w:szCs w:val="24"/>
        </w:rPr>
        <w:t>:</w:t>
      </w:r>
      <w:r w:rsidRPr="00057EE3">
        <w:rPr>
          <w:rFonts w:ascii="Times New Roman" w:hAnsi="Times New Roman"/>
          <w:noProof/>
          <w:sz w:val="24"/>
          <w:szCs w:val="24"/>
        </w:rPr>
        <w:t xml:space="preserve"> </w:t>
      </w:r>
      <w:r w:rsidRPr="00057EE3">
        <w:rPr>
          <w:rFonts w:ascii="Times New Roman" w:hAnsi="Times New Roman"/>
          <w:b/>
          <w:noProof/>
          <w:sz w:val="24"/>
          <w:szCs w:val="24"/>
        </w:rPr>
        <w:t>(3</w:t>
      </w:r>
      <w:r>
        <w:rPr>
          <w:rFonts w:ascii="Times New Roman" w:hAnsi="Times New Roman"/>
          <w:b/>
          <w:noProof/>
          <w:sz w:val="24"/>
          <w:szCs w:val="24"/>
        </w:rPr>
        <w:t>,5</w:t>
      </w:r>
      <w:r w:rsidRPr="00057EE3">
        <w:rPr>
          <w:rFonts w:ascii="Times New Roman" w:hAnsi="Times New Roman"/>
          <w:b/>
          <w:noProof/>
          <w:sz w:val="24"/>
          <w:szCs w:val="24"/>
        </w:rPr>
        <w:t xml:space="preserve"> điểm)</w:t>
      </w:r>
    </w:p>
    <w:tbl>
      <w:tblPr>
        <w:tblW w:w="10765" w:type="dxa"/>
        <w:tblInd w:w="-127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0A0" w:firstRow="1" w:lastRow="0" w:firstColumn="1" w:lastColumn="0" w:noHBand="0" w:noVBand="0"/>
      </w:tblPr>
      <w:tblGrid>
        <w:gridCol w:w="841"/>
        <w:gridCol w:w="8934"/>
        <w:gridCol w:w="990"/>
      </w:tblGrid>
      <w:tr w:rsidR="004269F3" w:rsidRPr="00403809" w:rsidTr="00CC7F6E">
        <w:tc>
          <w:tcPr>
            <w:tcW w:w="841" w:type="dxa"/>
            <w:vAlign w:val="center"/>
          </w:tcPr>
          <w:p w:rsidR="004269F3" w:rsidRPr="00057EE3" w:rsidRDefault="004269F3" w:rsidP="00905CF8">
            <w:pPr>
              <w:jc w:val="center"/>
              <w:rPr>
                <w:rFonts w:ascii="Times New Roman" w:eastAsia="MS Mincho" w:hAnsi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8934" w:type="dxa"/>
          </w:tcPr>
          <w:p w:rsidR="004269F3" w:rsidRPr="008106FF" w:rsidRDefault="004269F3" w:rsidP="00905CF8">
            <w:pPr>
              <w:tabs>
                <w:tab w:val="left" w:pos="156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106FF">
              <w:rPr>
                <w:rFonts w:ascii="Times New Roman" w:hAnsi="Times New Roman"/>
                <w:b/>
                <w:sz w:val="24"/>
                <w:szCs w:val="24"/>
              </w:rPr>
              <w:t>Nội dung</w:t>
            </w:r>
          </w:p>
        </w:tc>
        <w:tc>
          <w:tcPr>
            <w:tcW w:w="990" w:type="dxa"/>
          </w:tcPr>
          <w:p w:rsidR="004269F3" w:rsidRPr="008106FF" w:rsidRDefault="004269F3" w:rsidP="00CC7F6E">
            <w:pPr>
              <w:jc w:val="center"/>
              <w:rPr>
                <w:rFonts w:ascii="Times New Roman" w:eastAsia="MS Mincho" w:hAnsi="Times New Roman"/>
                <w:b/>
                <w:sz w:val="24"/>
                <w:szCs w:val="24"/>
              </w:rPr>
            </w:pPr>
            <w:r w:rsidRPr="008106FF">
              <w:rPr>
                <w:rFonts w:ascii="Times New Roman" w:eastAsia="MS Mincho" w:hAnsi="Times New Roman"/>
                <w:b/>
                <w:sz w:val="24"/>
                <w:szCs w:val="24"/>
              </w:rPr>
              <w:t>Điểm</w:t>
            </w:r>
          </w:p>
        </w:tc>
      </w:tr>
      <w:tr w:rsidR="008E215D" w:rsidRPr="00057EE3" w:rsidTr="00CC7F6E">
        <w:trPr>
          <w:trHeight w:val="1083"/>
        </w:trPr>
        <w:tc>
          <w:tcPr>
            <w:tcW w:w="841" w:type="dxa"/>
            <w:vMerge w:val="restart"/>
            <w:vAlign w:val="center"/>
          </w:tcPr>
          <w:p w:rsidR="008E215D" w:rsidRPr="00057EE3" w:rsidRDefault="008E215D" w:rsidP="00905CF8">
            <w:pPr>
              <w:rPr>
                <w:rFonts w:ascii="Times New Roman" w:eastAsia="MS Mincho" w:hAnsi="Times New Roman"/>
                <w:b/>
                <w:sz w:val="24"/>
                <w:szCs w:val="24"/>
              </w:rPr>
            </w:pPr>
          </w:p>
        </w:tc>
        <w:tc>
          <w:tcPr>
            <w:tcW w:w="8934" w:type="dxa"/>
          </w:tcPr>
          <w:p w:rsidR="008E215D" w:rsidRPr="00403809" w:rsidRDefault="008E215D" w:rsidP="00DF13B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03809">
              <w:rPr>
                <w:rFonts w:ascii="Times New Roman" w:hAnsi="Times New Roman"/>
                <w:sz w:val="24"/>
                <w:szCs w:val="24"/>
              </w:rPr>
              <w:t>Ban đầu ở nhiệt độ t = 27</w:t>
            </w:r>
            <w:r w:rsidRPr="00403809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  <w:r w:rsidRPr="00403809">
              <w:rPr>
                <w:rFonts w:ascii="Times New Roman" w:hAnsi="Times New Roman"/>
                <w:sz w:val="24"/>
                <w:szCs w:val="24"/>
              </w:rPr>
              <w:t>C</w:t>
            </w:r>
          </w:p>
          <w:p w:rsidR="008E215D" w:rsidRPr="00403809" w:rsidRDefault="008E215D" w:rsidP="00DF13B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403809">
              <w:rPr>
                <w:rFonts w:ascii="Times New Roman" w:hAnsi="Times New Roman"/>
                <w:sz w:val="24"/>
                <w:szCs w:val="24"/>
                <w:lang w:val="fr-FR"/>
              </w:rPr>
              <w:t>Vì khối lượng khí 2 bên như nhau nên : p</w:t>
            </w:r>
            <w:r w:rsidRPr="00403809">
              <w:rPr>
                <w:rFonts w:ascii="Times New Roman" w:hAnsi="Times New Roman"/>
                <w:sz w:val="24"/>
                <w:szCs w:val="24"/>
                <w:vertAlign w:val="subscript"/>
                <w:lang w:val="fr-FR"/>
              </w:rPr>
              <w:t>1</w:t>
            </w:r>
            <w:r w:rsidRPr="00403809">
              <w:rPr>
                <w:rFonts w:ascii="Times New Roman" w:hAnsi="Times New Roman"/>
                <w:sz w:val="24"/>
                <w:szCs w:val="24"/>
                <w:lang w:val="fr-FR"/>
              </w:rPr>
              <w:t>V</w:t>
            </w:r>
            <w:r w:rsidRPr="00403809">
              <w:rPr>
                <w:rFonts w:ascii="Times New Roman" w:hAnsi="Times New Roman"/>
                <w:sz w:val="24"/>
                <w:szCs w:val="24"/>
                <w:vertAlign w:val="subscript"/>
                <w:lang w:val="fr-FR"/>
              </w:rPr>
              <w:t xml:space="preserve">1 </w:t>
            </w:r>
            <w:r w:rsidRPr="00403809">
              <w:rPr>
                <w:rFonts w:ascii="Times New Roman" w:hAnsi="Times New Roman"/>
                <w:sz w:val="24"/>
                <w:szCs w:val="24"/>
                <w:lang w:val="fr-FR"/>
              </w:rPr>
              <w:t>=  p</w:t>
            </w:r>
            <w:r w:rsidRPr="00403809">
              <w:rPr>
                <w:rFonts w:ascii="Times New Roman" w:hAnsi="Times New Roman"/>
                <w:sz w:val="24"/>
                <w:szCs w:val="24"/>
                <w:vertAlign w:val="subscript"/>
                <w:lang w:val="fr-FR"/>
              </w:rPr>
              <w:t>2</w:t>
            </w:r>
            <w:r w:rsidRPr="00403809">
              <w:rPr>
                <w:rFonts w:ascii="Times New Roman" w:hAnsi="Times New Roman"/>
                <w:sz w:val="24"/>
                <w:szCs w:val="24"/>
                <w:lang w:val="fr-FR"/>
              </w:rPr>
              <w:t>V</w:t>
            </w:r>
            <w:r w:rsidRPr="00403809">
              <w:rPr>
                <w:rFonts w:ascii="Times New Roman" w:hAnsi="Times New Roman"/>
                <w:sz w:val="24"/>
                <w:szCs w:val="24"/>
                <w:vertAlign w:val="subscript"/>
                <w:lang w:val="fr-FR"/>
              </w:rPr>
              <w:t>2</w:t>
            </w:r>
            <w:r w:rsidRPr="00403809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  </w:t>
            </w:r>
            <w:r w:rsidRPr="00403809">
              <w:rPr>
                <w:rFonts w:ascii="Times New Roman" w:hAnsi="Times New Roman"/>
                <w:sz w:val="24"/>
                <w:szCs w:val="24"/>
                <w:lang w:val="fr-FR"/>
              </w:rPr>
              <w:sym w:font="Symbol" w:char="00DE"/>
            </w:r>
            <w:r w:rsidRPr="00403809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 xml:space="preserve"> </w:t>
            </w:r>
            <w:r w:rsidRPr="00403809">
              <w:rPr>
                <w:rFonts w:ascii="Times New Roman" w:hAnsi="Times New Roman"/>
                <w:b/>
                <w:noProof/>
                <w:position w:val="-30"/>
                <w:sz w:val="24"/>
                <w:szCs w:val="24"/>
              </w:rPr>
              <w:drawing>
                <wp:inline distT="0" distB="0" distL="0" distR="0" wp14:anchorId="17C2E84F" wp14:editId="2B56DB78">
                  <wp:extent cx="1800225" cy="447675"/>
                  <wp:effectExtent l="0" t="0" r="9525" b="9525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22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0" w:type="dxa"/>
            <w:hideMark/>
          </w:tcPr>
          <w:p w:rsidR="008E215D" w:rsidRPr="00403809" w:rsidRDefault="008E215D" w:rsidP="00CC7F6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8E215D" w:rsidRPr="00403809" w:rsidRDefault="008E215D" w:rsidP="00CC7F6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03809">
              <w:rPr>
                <w:rFonts w:ascii="Times New Roman" w:hAnsi="Times New Roman"/>
                <w:b/>
                <w:sz w:val="24"/>
                <w:szCs w:val="24"/>
              </w:rPr>
              <w:t>0,5</w:t>
            </w:r>
          </w:p>
        </w:tc>
      </w:tr>
      <w:tr w:rsidR="008E215D" w:rsidRPr="00057EE3" w:rsidTr="00CC7F6E">
        <w:trPr>
          <w:trHeight w:val="780"/>
        </w:trPr>
        <w:tc>
          <w:tcPr>
            <w:tcW w:w="841" w:type="dxa"/>
            <w:vMerge/>
            <w:vAlign w:val="center"/>
          </w:tcPr>
          <w:p w:rsidR="008E215D" w:rsidRDefault="008E215D" w:rsidP="00905CF8">
            <w:pPr>
              <w:rPr>
                <w:rFonts w:ascii="Times New Roman" w:eastAsia="MS Mincho" w:hAnsi="Times New Roman"/>
                <w:b/>
                <w:sz w:val="24"/>
                <w:szCs w:val="24"/>
              </w:rPr>
            </w:pPr>
          </w:p>
        </w:tc>
        <w:tc>
          <w:tcPr>
            <w:tcW w:w="8934" w:type="dxa"/>
          </w:tcPr>
          <w:p w:rsidR="008E215D" w:rsidRPr="00403809" w:rsidRDefault="008E215D" w:rsidP="00DF13B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403809">
              <w:rPr>
                <w:rFonts w:ascii="Times New Roman" w:hAnsi="Times New Roman"/>
                <w:sz w:val="24"/>
                <w:szCs w:val="24"/>
                <w:lang w:val="fr-FR"/>
              </w:rPr>
              <w:t>Mà p</w:t>
            </w:r>
            <w:r w:rsidRPr="00403809">
              <w:rPr>
                <w:rFonts w:ascii="Times New Roman" w:hAnsi="Times New Roman"/>
                <w:sz w:val="24"/>
                <w:szCs w:val="24"/>
                <w:vertAlign w:val="subscript"/>
                <w:lang w:val="fr-FR"/>
              </w:rPr>
              <w:t>2</w:t>
            </w:r>
            <w:r w:rsidRPr="00403809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= p</w:t>
            </w:r>
            <w:r w:rsidRPr="00403809">
              <w:rPr>
                <w:rFonts w:ascii="Times New Roman" w:hAnsi="Times New Roman"/>
                <w:sz w:val="24"/>
                <w:szCs w:val="24"/>
                <w:vertAlign w:val="subscript"/>
                <w:lang w:val="fr-FR"/>
              </w:rPr>
              <w:t>1</w:t>
            </w:r>
            <w:r w:rsidRPr="00403809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+ </w:t>
            </w:r>
            <w:r w:rsidRPr="00403809">
              <w:rPr>
                <w:rFonts w:ascii="Times New Roman" w:hAnsi="Times New Roman"/>
                <w:noProof/>
                <w:position w:val="-24"/>
                <w:sz w:val="24"/>
                <w:szCs w:val="24"/>
              </w:rPr>
              <w:drawing>
                <wp:inline distT="0" distB="0" distL="0" distR="0" wp14:anchorId="3E2E49FC" wp14:editId="10D915A7">
                  <wp:extent cx="161925" cy="390525"/>
                  <wp:effectExtent l="0" t="0" r="0" b="9525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03809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= 2,5p</w:t>
            </w:r>
            <w:r w:rsidRPr="00403809">
              <w:rPr>
                <w:rFonts w:ascii="Times New Roman" w:hAnsi="Times New Roman"/>
                <w:sz w:val="24"/>
                <w:szCs w:val="24"/>
                <w:vertAlign w:val="subscript"/>
                <w:lang w:val="fr-FR"/>
              </w:rPr>
              <w:t>1</w:t>
            </w:r>
            <w:r w:rsidRPr="00403809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với P là trọng lượng pittông nặng </w:t>
            </w:r>
            <w:r w:rsidRPr="00403809">
              <w:rPr>
                <w:rFonts w:ascii="Times New Roman" w:hAnsi="Times New Roman"/>
                <w:sz w:val="24"/>
                <w:szCs w:val="24"/>
                <w:lang w:val="fr-FR"/>
              </w:rPr>
              <w:sym w:font="Symbol" w:char="00DE"/>
            </w:r>
            <w:r w:rsidRPr="00403809">
              <w:rPr>
                <w:rFonts w:ascii="Times New Roman" w:hAnsi="Times New Roman"/>
                <w:noProof/>
                <w:position w:val="-24"/>
                <w:sz w:val="24"/>
                <w:szCs w:val="24"/>
              </w:rPr>
              <w:drawing>
                <wp:inline distT="0" distB="0" distL="0" distR="0" wp14:anchorId="7320579F" wp14:editId="3ACE5231">
                  <wp:extent cx="161925" cy="390525"/>
                  <wp:effectExtent l="0" t="0" r="0" b="9525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03809">
              <w:rPr>
                <w:rFonts w:ascii="Times New Roman" w:hAnsi="Times New Roman"/>
                <w:sz w:val="24"/>
                <w:szCs w:val="24"/>
                <w:lang w:val="fr-FR"/>
              </w:rPr>
              <w:t>= 1,5p</w:t>
            </w:r>
            <w:r w:rsidRPr="00403809">
              <w:rPr>
                <w:rFonts w:ascii="Times New Roman" w:hAnsi="Times New Roman"/>
                <w:sz w:val="24"/>
                <w:szCs w:val="24"/>
                <w:vertAlign w:val="subscript"/>
                <w:lang w:val="fr-FR"/>
              </w:rPr>
              <w:t>1</w:t>
            </w:r>
            <w:r w:rsidRPr="00403809">
              <w:rPr>
                <w:rFonts w:ascii="Times New Roman" w:hAnsi="Times New Roman"/>
                <w:sz w:val="24"/>
                <w:szCs w:val="24"/>
                <w:lang w:val="fr-FR"/>
              </w:rPr>
              <w:t>.</w:t>
            </w:r>
          </w:p>
        </w:tc>
        <w:tc>
          <w:tcPr>
            <w:tcW w:w="990" w:type="dxa"/>
          </w:tcPr>
          <w:p w:rsidR="008E215D" w:rsidRPr="00403809" w:rsidRDefault="008E215D" w:rsidP="00CC7F6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403809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0,5</w:t>
            </w:r>
          </w:p>
        </w:tc>
      </w:tr>
      <w:tr w:rsidR="008E215D" w:rsidRPr="00057EE3" w:rsidTr="00CC7F6E">
        <w:trPr>
          <w:trHeight w:val="510"/>
        </w:trPr>
        <w:tc>
          <w:tcPr>
            <w:tcW w:w="841" w:type="dxa"/>
            <w:vMerge/>
            <w:vAlign w:val="center"/>
            <w:hideMark/>
          </w:tcPr>
          <w:p w:rsidR="008E215D" w:rsidRPr="00057EE3" w:rsidRDefault="008E215D" w:rsidP="00905CF8">
            <w:pPr>
              <w:rPr>
                <w:rFonts w:ascii="Times New Roman" w:eastAsia="MS Mincho" w:hAnsi="Times New Roman"/>
                <w:b/>
                <w:sz w:val="24"/>
                <w:szCs w:val="24"/>
              </w:rPr>
            </w:pPr>
          </w:p>
        </w:tc>
        <w:tc>
          <w:tcPr>
            <w:tcW w:w="8934" w:type="dxa"/>
          </w:tcPr>
          <w:p w:rsidR="008E215D" w:rsidRPr="00403809" w:rsidRDefault="008E215D" w:rsidP="00DF13B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vertAlign w:val="subscript"/>
                <w:lang w:val="fr-FR"/>
              </w:rPr>
            </w:pPr>
            <w:r w:rsidRPr="00403809">
              <w:rPr>
                <w:rFonts w:ascii="Times New Roman" w:hAnsi="Times New Roman"/>
                <w:sz w:val="24"/>
                <w:szCs w:val="24"/>
                <w:lang w:val="fr-FR"/>
              </w:rPr>
              <w:t>Ở nhiệt độ t</w:t>
            </w:r>
            <w:r w:rsidR="00403809">
              <w:rPr>
                <w:rFonts w:ascii="Times New Roman" w:hAnsi="Times New Roman"/>
                <w:sz w:val="24"/>
                <w:szCs w:val="24"/>
                <w:lang w:val="fr-FR"/>
              </w:rPr>
              <w:t>’</w:t>
            </w:r>
            <w:r w:rsidRPr="00403809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= 87</w:t>
            </w:r>
            <w:r w:rsidRPr="00403809">
              <w:rPr>
                <w:rFonts w:ascii="Times New Roman" w:hAnsi="Times New Roman"/>
                <w:sz w:val="24"/>
                <w:szCs w:val="24"/>
                <w:vertAlign w:val="superscript"/>
                <w:lang w:val="fr-FR"/>
              </w:rPr>
              <w:t>0</w:t>
            </w:r>
            <w:r w:rsidRPr="00403809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C : </w:t>
            </w:r>
          </w:p>
          <w:p w:rsidR="008E215D" w:rsidRPr="00403809" w:rsidRDefault="008E215D" w:rsidP="00DF13B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03809">
              <w:rPr>
                <w:rFonts w:ascii="Times New Roman" w:hAnsi="Times New Roman"/>
                <w:sz w:val="24"/>
                <w:szCs w:val="24"/>
                <w:lang w:val="fr-FR"/>
              </w:rPr>
              <w:lastRenderedPageBreak/>
              <w:t xml:space="preserve">Tương tự ta có : </w:t>
            </w:r>
            <w:r w:rsidRPr="00403809">
              <w:rPr>
                <w:rFonts w:ascii="Times New Roman" w:hAnsi="Times New Roman"/>
                <w:b/>
                <w:noProof/>
                <w:position w:val="-12"/>
                <w:sz w:val="24"/>
                <w:szCs w:val="24"/>
              </w:rPr>
              <w:drawing>
                <wp:inline distT="0" distB="0" distL="0" distR="0" wp14:anchorId="1833FD24" wp14:editId="1D8311AA">
                  <wp:extent cx="762000" cy="238125"/>
                  <wp:effectExtent l="0" t="0" r="0" b="9525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03809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 xml:space="preserve">  =&gt; </w:t>
            </w:r>
            <w:r w:rsidRPr="00403809">
              <w:rPr>
                <w:rFonts w:ascii="Times New Roman" w:hAnsi="Times New Roman"/>
                <w:b/>
                <w:noProof/>
                <w:position w:val="-30"/>
                <w:sz w:val="24"/>
                <w:szCs w:val="24"/>
              </w:rPr>
              <w:drawing>
                <wp:inline distT="0" distB="0" distL="0" distR="0" wp14:anchorId="48497A74" wp14:editId="45EB89DC">
                  <wp:extent cx="809625" cy="457200"/>
                  <wp:effectExtent l="0" t="0" r="9525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03809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 xml:space="preserve">        </w:t>
            </w:r>
            <w:r w:rsidRPr="00403809">
              <w:rPr>
                <w:rFonts w:ascii="Times New Roman" w:hAnsi="Times New Roman"/>
                <w:sz w:val="24"/>
                <w:szCs w:val="24"/>
                <w:lang w:val="fr-FR"/>
              </w:rPr>
              <w:t>(1)</w:t>
            </w:r>
          </w:p>
        </w:tc>
        <w:tc>
          <w:tcPr>
            <w:tcW w:w="990" w:type="dxa"/>
          </w:tcPr>
          <w:p w:rsidR="008E215D" w:rsidRPr="00403809" w:rsidRDefault="008E215D" w:rsidP="00CC7F6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</w:p>
          <w:p w:rsidR="008E215D" w:rsidRPr="00403809" w:rsidRDefault="008E215D" w:rsidP="00CC7F6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403809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0,</w:t>
            </w:r>
            <w:r w:rsidR="00E6221C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  <w:r w:rsidRPr="00403809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5</w:t>
            </w:r>
          </w:p>
        </w:tc>
      </w:tr>
      <w:tr w:rsidR="008E215D" w:rsidRPr="00057EE3" w:rsidTr="00CC7F6E">
        <w:trPr>
          <w:trHeight w:val="612"/>
        </w:trPr>
        <w:tc>
          <w:tcPr>
            <w:tcW w:w="841" w:type="dxa"/>
            <w:vMerge/>
            <w:vAlign w:val="center"/>
            <w:hideMark/>
          </w:tcPr>
          <w:p w:rsidR="008E215D" w:rsidRPr="00057EE3" w:rsidRDefault="008E215D" w:rsidP="00905CF8">
            <w:pPr>
              <w:rPr>
                <w:rFonts w:ascii="Times New Roman" w:eastAsia="MS Mincho" w:hAnsi="Times New Roman"/>
                <w:b/>
                <w:sz w:val="24"/>
                <w:szCs w:val="24"/>
              </w:rPr>
            </w:pPr>
          </w:p>
        </w:tc>
        <w:tc>
          <w:tcPr>
            <w:tcW w:w="8934" w:type="dxa"/>
          </w:tcPr>
          <w:p w:rsidR="00D13E11" w:rsidRDefault="008E215D" w:rsidP="00DF13B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403809">
              <w:rPr>
                <w:rFonts w:ascii="Times New Roman" w:hAnsi="Times New Roman"/>
                <w:sz w:val="24"/>
                <w:szCs w:val="24"/>
                <w:lang w:val="fr-FR"/>
              </w:rPr>
              <w:t>Từ phương trình trạng thái có:</w:t>
            </w:r>
            <w:r w:rsidR="00D13E11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fr-F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'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fr-F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'</m:t>
                      </m:r>
                    </m:sup>
                  </m:sSub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'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fr-FR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fr-FR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T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 xml:space="preserve"> </m:t>
              </m:r>
            </m:oMath>
            <w:r w:rsidR="00D13E11" w:rsidRPr="00E6221C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=&gt;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fr-FR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1</m:t>
                      </m:r>
                    </m:sub>
                  </m:sSub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fr-F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'</m:t>
                      </m:r>
                    </m:sup>
                  </m:sSubSup>
                </m:den>
              </m:f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T.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fr-F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'</m:t>
                      </m:r>
                    </m:sup>
                  </m:sSub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.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fr-FR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6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.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fr-F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'</m:t>
                      </m:r>
                    </m:sup>
                  </m:sSubSup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fr-FR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1</m:t>
                      </m:r>
                    </m:sub>
                  </m:sSub>
                </m:den>
              </m:f>
            </m:oMath>
          </w:p>
          <w:p w:rsidR="008E215D" w:rsidRPr="00D13E11" w:rsidRDefault="00D13E11" w:rsidP="00DF13BD">
            <w:pPr>
              <w:spacing w:after="0" w:line="240" w:lineRule="auto"/>
              <w:jc w:val="both"/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trong đó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'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'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P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S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'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+1,5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1</m:t>
                  </m:r>
                </m:sub>
              </m:sSub>
            </m:oMath>
            <w:r w:rsidR="008E215D" w:rsidRPr="00403809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 xml:space="preserve">                       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990" w:type="dxa"/>
          </w:tcPr>
          <w:p w:rsidR="008E215D" w:rsidRPr="00403809" w:rsidRDefault="008E215D" w:rsidP="00CC7F6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</w:p>
          <w:p w:rsidR="008E215D" w:rsidRPr="00403809" w:rsidRDefault="008E215D" w:rsidP="00CC7F6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403809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0,5</w:t>
            </w:r>
          </w:p>
        </w:tc>
      </w:tr>
      <w:tr w:rsidR="008E215D" w:rsidRPr="00057EE3" w:rsidTr="00CC7F6E">
        <w:trPr>
          <w:trHeight w:val="612"/>
        </w:trPr>
        <w:tc>
          <w:tcPr>
            <w:tcW w:w="841" w:type="dxa"/>
            <w:vMerge/>
            <w:vAlign w:val="center"/>
          </w:tcPr>
          <w:p w:rsidR="008E215D" w:rsidRPr="00057EE3" w:rsidRDefault="008E215D" w:rsidP="00905CF8">
            <w:pPr>
              <w:rPr>
                <w:rFonts w:ascii="Times New Roman" w:eastAsia="MS Mincho" w:hAnsi="Times New Roman"/>
                <w:b/>
                <w:sz w:val="24"/>
                <w:szCs w:val="24"/>
              </w:rPr>
            </w:pPr>
          </w:p>
        </w:tc>
        <w:tc>
          <w:tcPr>
            <w:tcW w:w="8934" w:type="dxa"/>
          </w:tcPr>
          <w:p w:rsidR="008E215D" w:rsidRDefault="008E215D" w:rsidP="00DF13B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403809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Từ (1)   </w:t>
            </w:r>
            <w:r w:rsidR="00D13E11">
              <w:rPr>
                <w:rFonts w:ascii="Times New Roman" w:hAnsi="Times New Roman"/>
                <w:sz w:val="24"/>
                <w:szCs w:val="24"/>
                <w:lang w:val="fr-FR"/>
              </w:rPr>
              <w:t>suy ra :</w:t>
            </w:r>
            <w:r w:rsidRPr="00403809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 </w:t>
            </w:r>
            <w:r w:rsidRPr="00403809">
              <w:rPr>
                <w:rFonts w:ascii="Times New Roman" w:hAnsi="Times New Roman"/>
                <w:b/>
                <w:noProof/>
                <w:position w:val="-30"/>
                <w:sz w:val="24"/>
                <w:szCs w:val="24"/>
              </w:rPr>
              <w:drawing>
                <wp:inline distT="0" distB="0" distL="0" distR="0" wp14:anchorId="78148EF7" wp14:editId="47BD95F6">
                  <wp:extent cx="1704975" cy="457200"/>
                  <wp:effectExtent l="0" t="0" r="9525" b="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97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E215D" w:rsidRPr="00403809" w:rsidRDefault="00D13E11" w:rsidP="00DF13B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Hay : </w:t>
            </w:r>
            <w:r w:rsidR="008E215D" w:rsidRPr="00403809">
              <w:rPr>
                <w:rFonts w:ascii="Times New Roman" w:hAnsi="Times New Roman"/>
                <w:b/>
                <w:noProof/>
                <w:position w:val="-30"/>
                <w:sz w:val="24"/>
                <w:szCs w:val="24"/>
              </w:rPr>
              <w:drawing>
                <wp:inline distT="0" distB="0" distL="0" distR="0" wp14:anchorId="4F2EDE5A" wp14:editId="5414F052">
                  <wp:extent cx="1876425" cy="457200"/>
                  <wp:effectExtent l="0" t="0" r="0" b="0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642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8E215D" w:rsidRPr="00403809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 xml:space="preserve">     </w:t>
            </w:r>
            <w:r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 xml:space="preserve">                   </w:t>
            </w:r>
            <w:r w:rsidR="008E215D" w:rsidRPr="00403809">
              <w:rPr>
                <w:rFonts w:ascii="Times New Roman" w:hAnsi="Times New Roman"/>
                <w:sz w:val="24"/>
                <w:szCs w:val="24"/>
                <w:lang w:val="fr-FR"/>
              </w:rPr>
              <w:t>(2)</w:t>
            </w:r>
          </w:p>
        </w:tc>
        <w:tc>
          <w:tcPr>
            <w:tcW w:w="990" w:type="dxa"/>
          </w:tcPr>
          <w:p w:rsidR="008E215D" w:rsidRPr="00403809" w:rsidRDefault="008E215D" w:rsidP="00CC7F6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403809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0.5</w:t>
            </w:r>
          </w:p>
        </w:tc>
      </w:tr>
      <w:tr w:rsidR="008E215D" w:rsidRPr="00057EE3" w:rsidTr="00CC7F6E">
        <w:trPr>
          <w:trHeight w:val="784"/>
        </w:trPr>
        <w:tc>
          <w:tcPr>
            <w:tcW w:w="841" w:type="dxa"/>
            <w:vMerge/>
            <w:vAlign w:val="center"/>
          </w:tcPr>
          <w:p w:rsidR="008E215D" w:rsidRPr="00057EE3" w:rsidRDefault="008E215D" w:rsidP="00905CF8">
            <w:pPr>
              <w:rPr>
                <w:rFonts w:ascii="Times New Roman" w:eastAsia="MS Mincho" w:hAnsi="Times New Roman"/>
                <w:b/>
                <w:sz w:val="24"/>
                <w:szCs w:val="24"/>
              </w:rPr>
            </w:pPr>
          </w:p>
        </w:tc>
        <w:tc>
          <w:tcPr>
            <w:tcW w:w="8934" w:type="dxa"/>
          </w:tcPr>
          <w:p w:rsidR="008E215D" w:rsidRPr="00403809" w:rsidRDefault="008E215D" w:rsidP="00DF13B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03809">
              <w:rPr>
                <w:rFonts w:ascii="Times New Roman" w:hAnsi="Times New Roman"/>
                <w:sz w:val="24"/>
                <w:szCs w:val="24"/>
                <w:lang w:val="fr-FR"/>
              </w:rPr>
              <w:t>Mặt khác có :  V’</w:t>
            </w:r>
            <w:r w:rsidRPr="00403809">
              <w:rPr>
                <w:rFonts w:ascii="Times New Roman" w:hAnsi="Times New Roman"/>
                <w:sz w:val="24"/>
                <w:szCs w:val="24"/>
                <w:vertAlign w:val="subscript"/>
                <w:lang w:val="fr-FR"/>
              </w:rPr>
              <w:t>1</w:t>
            </w:r>
            <w:r w:rsidRPr="00403809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+ V’</w:t>
            </w:r>
            <w:r w:rsidRPr="00403809">
              <w:rPr>
                <w:rFonts w:ascii="Times New Roman" w:hAnsi="Times New Roman"/>
                <w:sz w:val="24"/>
                <w:szCs w:val="24"/>
                <w:vertAlign w:val="subscript"/>
                <w:lang w:val="fr-FR"/>
              </w:rPr>
              <w:t>2</w:t>
            </w:r>
            <w:r w:rsidRPr="00403809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= V</w:t>
            </w:r>
            <w:r w:rsidRPr="00403809">
              <w:rPr>
                <w:rFonts w:ascii="Times New Roman" w:hAnsi="Times New Roman"/>
                <w:sz w:val="24"/>
                <w:szCs w:val="24"/>
                <w:vertAlign w:val="subscript"/>
                <w:lang w:val="fr-FR"/>
              </w:rPr>
              <w:t>1</w:t>
            </w:r>
            <w:r w:rsidRPr="00403809">
              <w:rPr>
                <w:rFonts w:ascii="Times New Roman" w:hAnsi="Times New Roman"/>
                <w:sz w:val="24"/>
                <w:szCs w:val="24"/>
                <w:lang w:val="fr-FR"/>
              </w:rPr>
              <w:t>+ V</w:t>
            </w:r>
            <w:r w:rsidRPr="00403809">
              <w:rPr>
                <w:rFonts w:ascii="Times New Roman" w:hAnsi="Times New Roman"/>
                <w:sz w:val="24"/>
                <w:szCs w:val="24"/>
                <w:vertAlign w:val="subscript"/>
                <w:lang w:val="fr-FR"/>
              </w:rPr>
              <w:t>2</w:t>
            </w:r>
            <w:r w:rsidRPr="00403809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= V</w:t>
            </w:r>
            <w:r w:rsidRPr="00403809">
              <w:rPr>
                <w:rFonts w:ascii="Times New Roman" w:hAnsi="Times New Roman"/>
                <w:sz w:val="24"/>
                <w:szCs w:val="24"/>
                <w:vertAlign w:val="subscript"/>
                <w:lang w:val="fr-FR"/>
              </w:rPr>
              <w:t>1</w:t>
            </w:r>
            <w:r w:rsidRPr="00403809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+ </w:t>
            </w:r>
            <w:r w:rsidRPr="00403809">
              <w:rPr>
                <w:rFonts w:ascii="Times New Roman" w:hAnsi="Times New Roman"/>
                <w:noProof/>
                <w:position w:val="-28"/>
                <w:sz w:val="24"/>
                <w:szCs w:val="24"/>
              </w:rPr>
              <w:drawing>
                <wp:inline distT="0" distB="0" distL="0" distR="0" wp14:anchorId="42545A86" wp14:editId="39218D43">
                  <wp:extent cx="266700" cy="419100"/>
                  <wp:effectExtent l="0" t="0" r="0" b="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03809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V</w:t>
            </w:r>
            <w:r w:rsidRPr="00403809">
              <w:rPr>
                <w:rFonts w:ascii="Times New Roman" w:hAnsi="Times New Roman"/>
                <w:sz w:val="24"/>
                <w:szCs w:val="24"/>
                <w:vertAlign w:val="subscript"/>
                <w:lang w:val="fr-FR"/>
              </w:rPr>
              <w:t>1</w:t>
            </w:r>
            <w:r w:rsidRPr="00403809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= 1,4 V</w:t>
            </w:r>
            <w:r w:rsidRPr="00403809">
              <w:rPr>
                <w:rFonts w:ascii="Times New Roman" w:hAnsi="Times New Roman"/>
                <w:sz w:val="24"/>
                <w:szCs w:val="24"/>
                <w:vertAlign w:val="subscript"/>
                <w:lang w:val="fr-FR"/>
              </w:rPr>
              <w:t>1</w:t>
            </w:r>
            <w:r w:rsidRPr="00403809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=&gt; </w:t>
            </w:r>
            <w:r w:rsidRPr="00403809">
              <w:rPr>
                <w:rFonts w:ascii="Times New Roman" w:hAnsi="Times New Roman"/>
                <w:b/>
                <w:noProof/>
                <w:position w:val="-28"/>
                <w:sz w:val="24"/>
                <w:szCs w:val="24"/>
              </w:rPr>
              <w:drawing>
                <wp:inline distT="0" distB="0" distL="0" distR="0" wp14:anchorId="57352139" wp14:editId="2C487867">
                  <wp:extent cx="838200" cy="447675"/>
                  <wp:effectExtent l="0" t="0" r="0" b="9525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03809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 </w:t>
            </w:r>
            <w:r w:rsidR="00095C23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  (3)</w:t>
            </w:r>
          </w:p>
        </w:tc>
        <w:tc>
          <w:tcPr>
            <w:tcW w:w="990" w:type="dxa"/>
          </w:tcPr>
          <w:p w:rsidR="008E215D" w:rsidRPr="00403809" w:rsidRDefault="008E215D" w:rsidP="00CC7F6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403809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0,5</w:t>
            </w:r>
          </w:p>
        </w:tc>
      </w:tr>
      <w:tr w:rsidR="008E215D" w:rsidRPr="00057EE3" w:rsidTr="00CC7F6E">
        <w:trPr>
          <w:trHeight w:val="783"/>
        </w:trPr>
        <w:tc>
          <w:tcPr>
            <w:tcW w:w="841" w:type="dxa"/>
            <w:vMerge/>
            <w:vAlign w:val="center"/>
          </w:tcPr>
          <w:p w:rsidR="008E215D" w:rsidRPr="00057EE3" w:rsidRDefault="008E215D" w:rsidP="00905CF8">
            <w:pPr>
              <w:rPr>
                <w:rFonts w:ascii="Times New Roman" w:eastAsia="MS Mincho" w:hAnsi="Times New Roman"/>
                <w:b/>
                <w:sz w:val="24"/>
                <w:szCs w:val="24"/>
              </w:rPr>
            </w:pPr>
          </w:p>
        </w:tc>
        <w:tc>
          <w:tcPr>
            <w:tcW w:w="8934" w:type="dxa"/>
          </w:tcPr>
          <w:p w:rsidR="00E6221C" w:rsidRDefault="008E215D" w:rsidP="00DF13B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403809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Thay </w:t>
            </w:r>
            <w:r w:rsidR="00095C23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(3) </w:t>
            </w:r>
            <w:r w:rsidRPr="00403809">
              <w:rPr>
                <w:rFonts w:ascii="Times New Roman" w:hAnsi="Times New Roman"/>
                <w:sz w:val="24"/>
                <w:szCs w:val="24"/>
                <w:lang w:val="fr-FR"/>
              </w:rPr>
              <w:t>vào (2) ta có :</w:t>
            </w:r>
          </w:p>
          <w:p w:rsidR="008E215D" w:rsidRPr="00403809" w:rsidRDefault="00E6221C" w:rsidP="00DF13B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6221C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   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fr-FR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V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'</m:t>
                      </m:r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V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'</m:t>
                      </m:r>
                    </m:sup>
                  </m:sSubSup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fr-FR"/>
                </w:rPr>
                <m:t>=1+1,25.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1,4</m:t>
                  </m:r>
                  <m:sSubSup>
                    <m:sSubSupPr>
                      <m:ctrlP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V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'</m:t>
                      </m:r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V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'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V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fr-FR"/>
                        </w:rPr>
                        <m:t>'</m:t>
                      </m:r>
                    </m:sup>
                  </m:sSubSup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fr-FR"/>
                </w:rPr>
                <m:t>=1+1,25.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1,4.x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x+1</m:t>
                  </m:r>
                </m:den>
              </m:f>
            </m:oMath>
            <w:r w:rsidR="008E215D" w:rsidRPr="00403809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 xml:space="preserve">          </w:t>
            </w:r>
            <w:r w:rsidR="00095C23" w:rsidRPr="00095C23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(4)</w:t>
            </w:r>
          </w:p>
        </w:tc>
        <w:tc>
          <w:tcPr>
            <w:tcW w:w="990" w:type="dxa"/>
          </w:tcPr>
          <w:p w:rsidR="00E6221C" w:rsidRDefault="00E6221C" w:rsidP="00CC7F6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</w:p>
          <w:p w:rsidR="008E215D" w:rsidRPr="00403809" w:rsidRDefault="008E215D" w:rsidP="00CC7F6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403809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0,</w:t>
            </w:r>
            <w:r w:rsidR="00E6221C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  <w:r w:rsidRPr="00403809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5</w:t>
            </w:r>
          </w:p>
        </w:tc>
      </w:tr>
      <w:tr w:rsidR="008E215D" w:rsidRPr="00057EE3" w:rsidTr="00CC7F6E">
        <w:trPr>
          <w:trHeight w:val="612"/>
        </w:trPr>
        <w:tc>
          <w:tcPr>
            <w:tcW w:w="841" w:type="dxa"/>
            <w:vMerge/>
            <w:vAlign w:val="center"/>
          </w:tcPr>
          <w:p w:rsidR="008E215D" w:rsidRPr="00057EE3" w:rsidRDefault="008E215D" w:rsidP="00905CF8">
            <w:pPr>
              <w:rPr>
                <w:rFonts w:ascii="Times New Roman" w:eastAsia="MS Mincho" w:hAnsi="Times New Roman"/>
                <w:b/>
                <w:sz w:val="24"/>
                <w:szCs w:val="24"/>
              </w:rPr>
            </w:pPr>
          </w:p>
        </w:tc>
        <w:tc>
          <w:tcPr>
            <w:tcW w:w="8934" w:type="dxa"/>
          </w:tcPr>
          <w:p w:rsidR="008E215D" w:rsidRPr="00403809" w:rsidRDefault="008E215D" w:rsidP="00DF13B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403809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                   =&gt;     x</w:t>
            </w:r>
            <w:r w:rsidRPr="00403809">
              <w:rPr>
                <w:rFonts w:ascii="Times New Roman" w:hAnsi="Times New Roman"/>
                <w:sz w:val="24"/>
                <w:szCs w:val="24"/>
                <w:vertAlign w:val="superscript"/>
                <w:lang w:val="fr-FR"/>
              </w:rPr>
              <w:t>2</w:t>
            </w:r>
            <w:r w:rsidRPr="00403809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-1,75x – 1 =0   =&gt;     x = 2,2 =&gt; </w:t>
            </w:r>
            <w:r w:rsidRPr="00403809">
              <w:rPr>
                <w:rFonts w:ascii="Times New Roman" w:hAnsi="Times New Roman"/>
                <w:noProof/>
                <w:position w:val="-30"/>
                <w:sz w:val="24"/>
                <w:szCs w:val="24"/>
              </w:rPr>
              <w:drawing>
                <wp:inline distT="0" distB="0" distL="0" distR="0" wp14:anchorId="733FC216" wp14:editId="7005A872">
                  <wp:extent cx="609600" cy="457200"/>
                  <wp:effectExtent l="0" t="0" r="0" b="0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0" w:type="dxa"/>
          </w:tcPr>
          <w:p w:rsidR="008E215D" w:rsidRPr="00403809" w:rsidRDefault="008E215D" w:rsidP="00CC7F6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403809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0,5</w:t>
            </w:r>
          </w:p>
        </w:tc>
      </w:tr>
    </w:tbl>
    <w:p w:rsidR="004269F3" w:rsidRDefault="004269F3" w:rsidP="00BD4686">
      <w:pPr>
        <w:rPr>
          <w:rFonts w:ascii="Times New Roman" w:hAnsi="Times New Roman"/>
          <w:b/>
          <w:noProof/>
          <w:sz w:val="24"/>
          <w:szCs w:val="24"/>
        </w:rPr>
      </w:pPr>
    </w:p>
    <w:p w:rsidR="002B4A33" w:rsidRDefault="002B4A33" w:rsidP="002B4A33">
      <w:pPr>
        <w:jc w:val="center"/>
        <w:rPr>
          <w:rStyle w:val="fontstyle01"/>
          <w:sz w:val="22"/>
          <w:szCs w:val="22"/>
        </w:rPr>
      </w:pPr>
      <w:r w:rsidRPr="004C3E25">
        <w:rPr>
          <w:rStyle w:val="fontstyle01"/>
          <w:sz w:val="22"/>
          <w:szCs w:val="22"/>
        </w:rPr>
        <w:t xml:space="preserve">------------------ </w:t>
      </w:r>
      <w:r>
        <w:rPr>
          <w:rStyle w:val="fontstyle01"/>
          <w:sz w:val="22"/>
          <w:szCs w:val="22"/>
        </w:rPr>
        <w:t>H</w:t>
      </w:r>
      <w:r>
        <w:rPr>
          <w:rStyle w:val="fontstyle01"/>
          <w:sz w:val="22"/>
          <w:szCs w:val="22"/>
          <w:lang w:val="vi-VN"/>
        </w:rPr>
        <w:t>ẾT</w:t>
      </w:r>
      <w:r w:rsidRPr="004C3E25">
        <w:rPr>
          <w:rStyle w:val="fontstyle01"/>
          <w:sz w:val="22"/>
          <w:szCs w:val="22"/>
        </w:rPr>
        <w:t xml:space="preserve"> ------------------</w:t>
      </w:r>
    </w:p>
    <w:p w:rsidR="002B4A33" w:rsidRPr="00A44265" w:rsidRDefault="002B4A33" w:rsidP="00A261AF">
      <w:pPr>
        <w:jc w:val="center"/>
        <w:rPr>
          <w:b/>
          <w:sz w:val="24"/>
          <w:szCs w:val="24"/>
          <w:lang w:val="vi-VN"/>
        </w:rPr>
      </w:pPr>
    </w:p>
    <w:sectPr w:rsidR="002B4A33" w:rsidRPr="00A44265" w:rsidSect="00EE2B3B">
      <w:footerReference w:type="default" r:id="rId103"/>
      <w:pgSz w:w="11909" w:h="16834" w:code="9"/>
      <w:pgMar w:top="720" w:right="907" w:bottom="864" w:left="99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60D9E" w:rsidRDefault="00E60D9E" w:rsidP="005D4544">
      <w:pPr>
        <w:spacing w:after="0" w:line="240" w:lineRule="auto"/>
      </w:pPr>
      <w:r>
        <w:separator/>
      </w:r>
    </w:p>
  </w:endnote>
  <w:endnote w:type="continuationSeparator" w:id="0">
    <w:p w:rsidR="00E60D9E" w:rsidRDefault="00E60D9E" w:rsidP="005D454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/>
        <w:sz w:val="24"/>
        <w:szCs w:val="24"/>
      </w:rPr>
      <w:id w:val="-176845289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D4544" w:rsidRPr="00BE4F0E" w:rsidRDefault="00BE4F0E" w:rsidP="00BE4F0E">
        <w:pPr>
          <w:pStyle w:val="Footer"/>
          <w:jc w:val="center"/>
          <w:rPr>
            <w:rFonts w:ascii="Times New Roman" w:hAnsi="Times New Roman"/>
            <w:sz w:val="24"/>
            <w:szCs w:val="24"/>
          </w:rPr>
        </w:pPr>
        <w:r w:rsidRPr="00BE4F0E">
          <w:rPr>
            <w:rFonts w:ascii="Times New Roman" w:hAnsi="Times New Roman"/>
            <w:sz w:val="24"/>
            <w:szCs w:val="24"/>
          </w:rPr>
          <w:t xml:space="preserve">Trang </w:t>
        </w:r>
        <w:r w:rsidRPr="00BE4F0E">
          <w:rPr>
            <w:rFonts w:ascii="Times New Roman" w:hAnsi="Times New Roman"/>
            <w:sz w:val="24"/>
            <w:szCs w:val="24"/>
          </w:rPr>
          <w:fldChar w:fldCharType="begin"/>
        </w:r>
        <w:r w:rsidRPr="00BE4F0E">
          <w:rPr>
            <w:rFonts w:ascii="Times New Roman" w:hAnsi="Times New Roman"/>
            <w:sz w:val="24"/>
            <w:szCs w:val="24"/>
          </w:rPr>
          <w:instrText xml:space="preserve"> PAGE   \* MERGEFORMAT </w:instrText>
        </w:r>
        <w:r w:rsidRPr="00BE4F0E">
          <w:rPr>
            <w:rFonts w:ascii="Times New Roman" w:hAnsi="Times New Roman"/>
            <w:sz w:val="24"/>
            <w:szCs w:val="24"/>
          </w:rPr>
          <w:fldChar w:fldCharType="separate"/>
        </w:r>
        <w:r w:rsidR="00EE2B3B">
          <w:rPr>
            <w:rFonts w:ascii="Times New Roman" w:hAnsi="Times New Roman"/>
            <w:noProof/>
            <w:sz w:val="24"/>
            <w:szCs w:val="24"/>
          </w:rPr>
          <w:t>2</w:t>
        </w:r>
        <w:r w:rsidRPr="00BE4F0E">
          <w:rPr>
            <w:rFonts w:ascii="Times New Roman" w:hAnsi="Times New Roman"/>
            <w:noProof/>
            <w:sz w:val="24"/>
            <w:szCs w:val="24"/>
          </w:rPr>
          <w:fldChar w:fldCharType="end"/>
        </w:r>
        <w:r w:rsidRPr="00BE4F0E">
          <w:rPr>
            <w:rFonts w:ascii="Times New Roman" w:hAnsi="Times New Roman"/>
            <w:noProof/>
            <w:sz w:val="24"/>
            <w:szCs w:val="24"/>
          </w:rPr>
          <w:t>/5</w: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60D9E" w:rsidRDefault="00E60D9E" w:rsidP="005D4544">
      <w:pPr>
        <w:spacing w:after="0" w:line="240" w:lineRule="auto"/>
      </w:pPr>
      <w:r>
        <w:separator/>
      </w:r>
    </w:p>
  </w:footnote>
  <w:footnote w:type="continuationSeparator" w:id="0">
    <w:p w:rsidR="00E60D9E" w:rsidRDefault="00E60D9E" w:rsidP="005D4544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51D33"/>
    <w:rsid w:val="0002522F"/>
    <w:rsid w:val="0003611E"/>
    <w:rsid w:val="00073B22"/>
    <w:rsid w:val="00095C23"/>
    <w:rsid w:val="000D648F"/>
    <w:rsid w:val="00110BC5"/>
    <w:rsid w:val="0017589E"/>
    <w:rsid w:val="0017732B"/>
    <w:rsid w:val="00203486"/>
    <w:rsid w:val="0029366F"/>
    <w:rsid w:val="002B4A33"/>
    <w:rsid w:val="002D15D4"/>
    <w:rsid w:val="002D3997"/>
    <w:rsid w:val="00347249"/>
    <w:rsid w:val="00385259"/>
    <w:rsid w:val="003A6373"/>
    <w:rsid w:val="003C06FE"/>
    <w:rsid w:val="003E5A67"/>
    <w:rsid w:val="003E7A1D"/>
    <w:rsid w:val="00403809"/>
    <w:rsid w:val="004101A7"/>
    <w:rsid w:val="004269F3"/>
    <w:rsid w:val="004360AF"/>
    <w:rsid w:val="004475DC"/>
    <w:rsid w:val="004C17F5"/>
    <w:rsid w:val="004C18E5"/>
    <w:rsid w:val="004C3E25"/>
    <w:rsid w:val="004E1F2A"/>
    <w:rsid w:val="00502979"/>
    <w:rsid w:val="00553A1C"/>
    <w:rsid w:val="005618BE"/>
    <w:rsid w:val="005642B1"/>
    <w:rsid w:val="005743EC"/>
    <w:rsid w:val="005D4544"/>
    <w:rsid w:val="005E5695"/>
    <w:rsid w:val="0060395D"/>
    <w:rsid w:val="00605547"/>
    <w:rsid w:val="0061098E"/>
    <w:rsid w:val="00627A51"/>
    <w:rsid w:val="00664571"/>
    <w:rsid w:val="006728CD"/>
    <w:rsid w:val="00676284"/>
    <w:rsid w:val="006776BD"/>
    <w:rsid w:val="006B5BDA"/>
    <w:rsid w:val="00751D33"/>
    <w:rsid w:val="00794723"/>
    <w:rsid w:val="007E5CBA"/>
    <w:rsid w:val="0080798B"/>
    <w:rsid w:val="008106FF"/>
    <w:rsid w:val="008A3933"/>
    <w:rsid w:val="008E215D"/>
    <w:rsid w:val="008E3192"/>
    <w:rsid w:val="008F2F25"/>
    <w:rsid w:val="00903122"/>
    <w:rsid w:val="00905CF8"/>
    <w:rsid w:val="0091149C"/>
    <w:rsid w:val="00947B80"/>
    <w:rsid w:val="00971BC8"/>
    <w:rsid w:val="009A2A93"/>
    <w:rsid w:val="009F13C5"/>
    <w:rsid w:val="009F38D0"/>
    <w:rsid w:val="00A261AF"/>
    <w:rsid w:val="00A44265"/>
    <w:rsid w:val="00A5774F"/>
    <w:rsid w:val="00A91B8A"/>
    <w:rsid w:val="00AA7BAC"/>
    <w:rsid w:val="00B15E1C"/>
    <w:rsid w:val="00B4035E"/>
    <w:rsid w:val="00B467CB"/>
    <w:rsid w:val="00B701A6"/>
    <w:rsid w:val="00BA2B30"/>
    <w:rsid w:val="00BA2CC2"/>
    <w:rsid w:val="00BA7404"/>
    <w:rsid w:val="00BC3A3A"/>
    <w:rsid w:val="00BD4686"/>
    <w:rsid w:val="00BD7E81"/>
    <w:rsid w:val="00BE4F0E"/>
    <w:rsid w:val="00BE7BFB"/>
    <w:rsid w:val="00C123C3"/>
    <w:rsid w:val="00C34303"/>
    <w:rsid w:val="00C94DC9"/>
    <w:rsid w:val="00C95DAA"/>
    <w:rsid w:val="00CC7F6E"/>
    <w:rsid w:val="00CF67F8"/>
    <w:rsid w:val="00D13E11"/>
    <w:rsid w:val="00D341F1"/>
    <w:rsid w:val="00D440F1"/>
    <w:rsid w:val="00D807CF"/>
    <w:rsid w:val="00D83EC5"/>
    <w:rsid w:val="00D85F22"/>
    <w:rsid w:val="00DF13BD"/>
    <w:rsid w:val="00E15964"/>
    <w:rsid w:val="00E27FE6"/>
    <w:rsid w:val="00E31B4E"/>
    <w:rsid w:val="00E36A64"/>
    <w:rsid w:val="00E60D9E"/>
    <w:rsid w:val="00E6221C"/>
    <w:rsid w:val="00EA2AB3"/>
    <w:rsid w:val="00EA5464"/>
    <w:rsid w:val="00EE2B3B"/>
    <w:rsid w:val="00EE406C"/>
    <w:rsid w:val="00F22657"/>
    <w:rsid w:val="00F43D8D"/>
    <w:rsid w:val="00F51818"/>
    <w:rsid w:val="00F86417"/>
    <w:rsid w:val="00F87A0D"/>
    <w:rsid w:val="00F94A2E"/>
    <w:rsid w:val="00FB1745"/>
    <w:rsid w:val="00FE46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2F25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751D33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styleId="Strong">
    <w:name w:val="Strong"/>
    <w:uiPriority w:val="22"/>
    <w:qFormat/>
    <w:rsid w:val="00751D33"/>
    <w:rPr>
      <w:b/>
      <w:bCs/>
    </w:rPr>
  </w:style>
  <w:style w:type="character" w:customStyle="1" w:styleId="fontstyle01">
    <w:name w:val="fontstyle01"/>
    <w:rsid w:val="00751D33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751D33"/>
    <w:rPr>
      <w:rFonts w:ascii="Times New Roman" w:hAnsi="Times New Roman" w:cs="Times New Roman" w:hint="default"/>
      <w:b w:val="0"/>
      <w:bCs w:val="0"/>
      <w:i/>
      <w:iCs/>
      <w:color w:val="000000"/>
      <w:sz w:val="24"/>
      <w:szCs w:val="24"/>
    </w:rPr>
  </w:style>
  <w:style w:type="table" w:styleId="TableGrid">
    <w:name w:val="Table Grid"/>
    <w:basedOn w:val="TableNormal"/>
    <w:uiPriority w:val="39"/>
    <w:rsid w:val="00A4426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864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641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2522F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03809"/>
    <w:rPr>
      <w:color w:val="808080"/>
    </w:rPr>
  </w:style>
  <w:style w:type="paragraph" w:styleId="NoSpacing">
    <w:name w:val="No Spacing"/>
    <w:qFormat/>
    <w:rsid w:val="00627A51"/>
    <w:rPr>
      <w:sz w:val="22"/>
      <w:szCs w:val="22"/>
    </w:rPr>
  </w:style>
  <w:style w:type="paragraph" w:styleId="Header">
    <w:name w:val="header"/>
    <w:basedOn w:val="Normal"/>
    <w:link w:val="HeaderChar"/>
    <w:uiPriority w:val="99"/>
    <w:unhideWhenUsed/>
    <w:rsid w:val="005D454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D4544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5D454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D4544"/>
    <w:rPr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2F25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751D33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styleId="Strong">
    <w:name w:val="Strong"/>
    <w:uiPriority w:val="22"/>
    <w:qFormat/>
    <w:rsid w:val="00751D33"/>
    <w:rPr>
      <w:b/>
      <w:bCs/>
    </w:rPr>
  </w:style>
  <w:style w:type="character" w:customStyle="1" w:styleId="fontstyle01">
    <w:name w:val="fontstyle01"/>
    <w:rsid w:val="00751D33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751D33"/>
    <w:rPr>
      <w:rFonts w:ascii="Times New Roman" w:hAnsi="Times New Roman" w:cs="Times New Roman" w:hint="default"/>
      <w:b w:val="0"/>
      <w:bCs w:val="0"/>
      <w:i/>
      <w:iCs/>
      <w:color w:val="000000"/>
      <w:sz w:val="24"/>
      <w:szCs w:val="24"/>
    </w:rPr>
  </w:style>
  <w:style w:type="table" w:styleId="TableGrid">
    <w:name w:val="Table Grid"/>
    <w:basedOn w:val="TableNormal"/>
    <w:uiPriority w:val="39"/>
    <w:rsid w:val="00A4426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864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641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2522F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03809"/>
    <w:rPr>
      <w:color w:val="808080"/>
    </w:rPr>
  </w:style>
  <w:style w:type="paragraph" w:styleId="NoSpacing">
    <w:name w:val="No Spacing"/>
    <w:qFormat/>
    <w:rsid w:val="00627A51"/>
    <w:rPr>
      <w:sz w:val="22"/>
      <w:szCs w:val="22"/>
    </w:rPr>
  </w:style>
  <w:style w:type="paragraph" w:styleId="Header">
    <w:name w:val="header"/>
    <w:basedOn w:val="Normal"/>
    <w:link w:val="HeaderChar"/>
    <w:uiPriority w:val="99"/>
    <w:unhideWhenUsed/>
    <w:rsid w:val="005D454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D4544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5D454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D4544"/>
    <w:rPr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99007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782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39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5.png"/><Relationship Id="rId79" Type="http://schemas.openxmlformats.org/officeDocument/2006/relationships/oleObject" Target="embeddings/oleObject34.bin"/><Relationship Id="rId87" Type="http://schemas.openxmlformats.org/officeDocument/2006/relationships/oleObject" Target="embeddings/oleObject38.bin"/><Relationship Id="rId102" Type="http://schemas.openxmlformats.org/officeDocument/2006/relationships/image" Target="media/image52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image" Target="media/image45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50.wmf"/><Relationship Id="rId105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png"/><Relationship Id="rId80" Type="http://schemas.openxmlformats.org/officeDocument/2006/relationships/image" Target="media/image37.wmf"/><Relationship Id="rId85" Type="http://schemas.openxmlformats.org/officeDocument/2006/relationships/oleObject" Target="embeddings/oleObject37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8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image" Target="media/image36.png"/><Relationship Id="rId83" Type="http://schemas.openxmlformats.org/officeDocument/2006/relationships/oleObject" Target="embeddings/oleObject36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4.png"/><Relationship Id="rId78" Type="http://schemas.openxmlformats.org/officeDocument/2006/relationships/image" Target="media/image36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image" Target="media/image49.wmf"/><Relationship Id="rId101" Type="http://schemas.openxmlformats.org/officeDocument/2006/relationships/image" Target="media/image5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7.wmf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05BBD3F-A57A-4DD7-BBC9-D3D583402B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953</Words>
  <Characters>5438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LIRA</Company>
  <LinksUpToDate>false</LinksUpToDate>
  <CharactersWithSpaces>63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dmin</cp:lastModifiedBy>
  <cp:revision>2</cp:revision>
  <cp:lastPrinted>2023-03-03T17:56:00Z</cp:lastPrinted>
  <dcterms:created xsi:type="dcterms:W3CDTF">2023-03-03T18:42:00Z</dcterms:created>
  <dcterms:modified xsi:type="dcterms:W3CDTF">2023-03-03T18:42:00Z</dcterms:modified>
</cp:coreProperties>
</file>